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D2846" w:rsidRPr="00E52F60" w:rsidRDefault="004D2846" w:rsidP="004D284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  <w:sz w:val="26"/>
          <w:szCs w:val="26"/>
        </w:rPr>
      </w:pPr>
    </w:p>
    <w:p w:rsidR="004D2846" w:rsidRPr="00E52F60" w:rsidRDefault="004D2846" w:rsidP="004D284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  <w:sz w:val="26"/>
          <w:szCs w:val="26"/>
        </w:rPr>
      </w:pPr>
    </w:p>
    <w:p w:rsidR="004D2846" w:rsidRPr="00E52F60" w:rsidRDefault="004D2846" w:rsidP="004D284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  <w:sz w:val="26"/>
          <w:szCs w:val="26"/>
        </w:rPr>
      </w:pPr>
    </w:p>
    <w:p w:rsidR="004D2846" w:rsidRPr="00E52F60" w:rsidRDefault="004D2846" w:rsidP="004D284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</w:pPr>
      <w:r w:rsidRPr="00E52F60">
        <w:rPr>
          <w:rFonts w:ascii="Times New Roman" w:hAnsi="Times New Roman"/>
          <w:b/>
          <w:bCs/>
          <w:color w:val="000000"/>
          <w:sz w:val="26"/>
          <w:szCs w:val="26"/>
        </w:rPr>
        <w:t>Sở GD-ĐT TP HCM</w:t>
      </w:r>
      <w:r w:rsidRPr="00E52F60">
        <w:rPr>
          <w:rFonts w:ascii="Times New Roman" w:hAnsi="Times New Roman"/>
          <w:b/>
          <w:bCs/>
          <w:color w:val="000000"/>
          <w:sz w:val="26"/>
          <w:szCs w:val="26"/>
        </w:rPr>
        <w:tab/>
        <w:t xml:space="preserve">                        Kiểm tra học kỳ I- Năm học 201</w:t>
      </w:r>
      <w:r w:rsidRPr="00E52F60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>6</w:t>
      </w:r>
      <w:r w:rsidRPr="00E52F60">
        <w:rPr>
          <w:rFonts w:ascii="Times New Roman" w:hAnsi="Times New Roman"/>
          <w:b/>
          <w:bCs/>
          <w:color w:val="000000"/>
          <w:sz w:val="26"/>
          <w:szCs w:val="26"/>
        </w:rPr>
        <w:t>-201</w:t>
      </w:r>
      <w:r w:rsidRPr="00E52F60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>7</w:t>
      </w:r>
    </w:p>
    <w:p w:rsidR="004D2846" w:rsidRPr="00E52F60" w:rsidRDefault="004D2846" w:rsidP="004D284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6"/>
          <w:szCs w:val="26"/>
        </w:rPr>
      </w:pPr>
      <w:r w:rsidRPr="00E52F60">
        <w:rPr>
          <w:rFonts w:ascii="Times New Roman" w:hAnsi="Times New Roman"/>
          <w:b/>
          <w:bCs/>
          <w:color w:val="000000"/>
          <w:sz w:val="26"/>
          <w:szCs w:val="26"/>
        </w:rPr>
        <w:t>Tr</w:t>
      </w:r>
      <w:r w:rsidRPr="00E52F60">
        <w:rPr>
          <w:rFonts w:ascii="Times New Roman" w:hAnsi="Times New Roman"/>
          <w:b/>
          <w:bCs/>
          <w:color w:val="000000"/>
          <w:sz w:val="26"/>
          <w:szCs w:val="26"/>
        </w:rPr>
        <w:softHyphen/>
        <w:t xml:space="preserve">ường THPT Võ Thị Sáu                                 </w:t>
      </w:r>
      <w:r>
        <w:rPr>
          <w:rFonts w:ascii="Times New Roman" w:hAnsi="Times New Roman"/>
          <w:b/>
          <w:bCs/>
          <w:color w:val="000000"/>
          <w:sz w:val="26"/>
          <w:szCs w:val="26"/>
        </w:rPr>
        <w:t xml:space="preserve"> Môn: Vật Lý 10</w:t>
      </w:r>
      <w:r w:rsidRPr="00E52F60">
        <w:rPr>
          <w:rFonts w:ascii="Times New Roman" w:hAnsi="Times New Roman"/>
          <w:b/>
          <w:bCs/>
          <w:color w:val="000000"/>
          <w:sz w:val="26"/>
          <w:szCs w:val="26"/>
        </w:rPr>
        <w:t xml:space="preserve"> </w:t>
      </w:r>
    </w:p>
    <w:p w:rsidR="004D2846" w:rsidRPr="00E52F60" w:rsidRDefault="004D2846" w:rsidP="004D284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6"/>
          <w:szCs w:val="26"/>
        </w:rPr>
      </w:pPr>
      <w:r w:rsidRPr="00E52F60">
        <w:rPr>
          <w:rFonts w:ascii="Times New Roman" w:hAnsi="Times New Roman"/>
          <w:sz w:val="26"/>
          <w:szCs w:val="26"/>
        </w:rPr>
        <w:t xml:space="preserve">                                                                                   Thời gian: 45 phút </w:t>
      </w:r>
    </w:p>
    <w:p w:rsidR="004D2846" w:rsidRPr="00E52F60" w:rsidRDefault="004D2846" w:rsidP="004D2846">
      <w:pPr>
        <w:jc w:val="both"/>
        <w:rPr>
          <w:rFonts w:ascii="Times New Roman" w:hAnsi="Times New Roman"/>
          <w:b/>
          <w:sz w:val="26"/>
          <w:szCs w:val="26"/>
          <w:u w:val="single"/>
          <w:lang w:val="da-DK"/>
        </w:rPr>
      </w:pPr>
      <w:r w:rsidRPr="00E52F60">
        <w:rPr>
          <w:rFonts w:ascii="Times New Roman" w:hAnsi="Times New Roman"/>
          <w:b/>
          <w:sz w:val="26"/>
          <w:szCs w:val="26"/>
          <w:u w:val="single"/>
          <w:lang w:val="da-DK"/>
        </w:rPr>
        <w:t>I. PHẦN CHUNG:</w:t>
      </w:r>
    </w:p>
    <w:p w:rsidR="004D2846" w:rsidRPr="00E52F60" w:rsidRDefault="004D2846" w:rsidP="004D2846">
      <w:pPr>
        <w:jc w:val="both"/>
        <w:rPr>
          <w:rFonts w:ascii="Times New Roman" w:hAnsi="Times New Roman"/>
          <w:sz w:val="26"/>
          <w:szCs w:val="26"/>
          <w:lang w:val="nl-NL"/>
        </w:rPr>
      </w:pPr>
    </w:p>
    <w:p w:rsidR="004D2846" w:rsidRDefault="004D2846" w:rsidP="004D2846">
      <w:pPr>
        <w:rPr>
          <w:rFonts w:ascii="Times New Roman" w:hAnsi="Times New Roman"/>
          <w:sz w:val="26"/>
          <w:szCs w:val="26"/>
          <w:lang w:val="nl-NL"/>
        </w:rPr>
      </w:pPr>
      <w:r w:rsidRPr="00E52F60">
        <w:rPr>
          <w:rFonts w:ascii="Times New Roman" w:hAnsi="Times New Roman"/>
          <w:b/>
          <w:sz w:val="26"/>
          <w:szCs w:val="26"/>
          <w:u w:val="single"/>
          <w:lang w:val="nl-NL"/>
        </w:rPr>
        <w:t>Câu 1</w:t>
      </w:r>
      <w:r w:rsidRPr="00E52F60">
        <w:rPr>
          <w:rFonts w:ascii="Times New Roman" w:hAnsi="Times New Roman"/>
          <w:b/>
          <w:sz w:val="26"/>
          <w:szCs w:val="26"/>
          <w:lang w:val="nl-NL"/>
        </w:rPr>
        <w:t>:(1điểm)</w:t>
      </w:r>
      <w:r w:rsidRPr="00E52F60">
        <w:rPr>
          <w:rFonts w:ascii="Times New Roman" w:hAnsi="Times New Roman"/>
          <w:sz w:val="26"/>
          <w:szCs w:val="26"/>
          <w:lang w:val="nl-NL"/>
        </w:rPr>
        <w:t xml:space="preserve">  </w:t>
      </w:r>
      <w:r w:rsidR="000745FA" w:rsidRPr="006B34F3">
        <w:rPr>
          <w:rFonts w:ascii="Times New Roman" w:hAnsi="Times New Roman"/>
        </w:rPr>
        <w:t xml:space="preserve">Phát biểu định luật </w:t>
      </w:r>
      <w:r w:rsidR="009712F9">
        <w:rPr>
          <w:rFonts w:ascii="Times New Roman" w:hAnsi="Times New Roman"/>
        </w:rPr>
        <w:t xml:space="preserve">I Niu tơn. Định nghĩa quán tính, </w:t>
      </w:r>
      <w:r w:rsidR="000745FA" w:rsidRPr="006B34F3">
        <w:rPr>
          <w:rFonts w:ascii="Times New Roman" w:hAnsi="Times New Roman"/>
        </w:rPr>
        <w:t>cho ví dụ về quán tính</w:t>
      </w:r>
    </w:p>
    <w:p w:rsidR="004D2846" w:rsidRPr="00E52F60" w:rsidRDefault="004D2846" w:rsidP="004D2846">
      <w:pPr>
        <w:rPr>
          <w:rFonts w:ascii="Times New Roman" w:hAnsi="Times New Roman"/>
          <w:b/>
          <w:sz w:val="26"/>
          <w:szCs w:val="26"/>
          <w:u w:val="single"/>
          <w:lang w:val="vi-VN"/>
        </w:rPr>
      </w:pPr>
    </w:p>
    <w:p w:rsidR="004D2846" w:rsidRDefault="004D2846" w:rsidP="004D2846">
      <w:pPr>
        <w:jc w:val="both"/>
        <w:rPr>
          <w:rFonts w:ascii="Times New Roman" w:hAnsi="Times New Roman"/>
          <w:b/>
          <w:sz w:val="22"/>
          <w:szCs w:val="22"/>
          <w:lang w:val="nl-NL"/>
        </w:rPr>
      </w:pPr>
      <w:r w:rsidRPr="00E52F60">
        <w:rPr>
          <w:rFonts w:ascii="Times New Roman" w:hAnsi="Times New Roman"/>
          <w:b/>
          <w:sz w:val="26"/>
          <w:szCs w:val="26"/>
          <w:u w:val="single"/>
          <w:lang w:val="nl-NL"/>
        </w:rPr>
        <w:t>Câu 2 :</w:t>
      </w:r>
      <w:r w:rsidRPr="00E52F60">
        <w:rPr>
          <w:rFonts w:ascii="Times New Roman" w:hAnsi="Times New Roman"/>
          <w:b/>
          <w:sz w:val="26"/>
          <w:szCs w:val="26"/>
          <w:lang w:val="nl-NL"/>
        </w:rPr>
        <w:t xml:space="preserve"> (1điểm)</w:t>
      </w:r>
      <w:r w:rsidRPr="00E52F60">
        <w:rPr>
          <w:rFonts w:ascii="Times New Roman" w:hAnsi="Times New Roman"/>
          <w:sz w:val="26"/>
          <w:szCs w:val="26"/>
          <w:lang w:val="nl-NL"/>
        </w:rPr>
        <w:t xml:space="preserve">   </w:t>
      </w:r>
      <w:r>
        <w:rPr>
          <w:rFonts w:ascii="Times New Roman" w:hAnsi="Times New Roman"/>
          <w:lang w:val="vi-VN"/>
        </w:rPr>
        <w:t>Phát biểu, viết công thức (có chú thích các đại lượng) Định luật Hooke</w:t>
      </w:r>
    </w:p>
    <w:p w:rsidR="004D2846" w:rsidRPr="00E52F60" w:rsidRDefault="004D2846" w:rsidP="004D2846">
      <w:pPr>
        <w:tabs>
          <w:tab w:val="left" w:pos="360"/>
        </w:tabs>
        <w:spacing w:line="288" w:lineRule="auto"/>
        <w:rPr>
          <w:rFonts w:ascii="Times New Roman" w:hAnsi="Times New Roman"/>
          <w:b/>
          <w:sz w:val="26"/>
          <w:szCs w:val="26"/>
        </w:rPr>
      </w:pPr>
    </w:p>
    <w:p w:rsidR="004D2846" w:rsidRPr="004D2846" w:rsidRDefault="004D2846" w:rsidP="004D2846">
      <w:pPr>
        <w:spacing w:line="312" w:lineRule="auto"/>
        <w:jc w:val="both"/>
      </w:pPr>
      <w:r w:rsidRPr="00E52F60">
        <w:rPr>
          <w:rFonts w:ascii="Times New Roman" w:hAnsi="Times New Roman"/>
          <w:b/>
          <w:sz w:val="26"/>
          <w:szCs w:val="26"/>
          <w:u w:val="single"/>
        </w:rPr>
        <w:t>Câu 3</w:t>
      </w:r>
      <w:r w:rsidRPr="00E52F60">
        <w:rPr>
          <w:rFonts w:ascii="Times New Roman" w:hAnsi="Times New Roman"/>
          <w:b/>
          <w:sz w:val="26"/>
          <w:szCs w:val="26"/>
        </w:rPr>
        <w:t>:</w:t>
      </w:r>
      <w:r w:rsidRPr="00E52F60">
        <w:rPr>
          <w:rFonts w:ascii="Times New Roman" w:hAnsi="Times New Roman"/>
          <w:b/>
          <w:sz w:val="26"/>
          <w:szCs w:val="26"/>
          <w:lang w:val="nl-NL"/>
        </w:rPr>
        <w:t xml:space="preserve"> (1điểm)</w:t>
      </w:r>
      <w:r w:rsidRPr="00E52F60">
        <w:rPr>
          <w:rFonts w:ascii="Times New Roman" w:hAnsi="Times New Roman"/>
          <w:sz w:val="26"/>
          <w:szCs w:val="26"/>
          <w:lang w:val="nl-NL"/>
        </w:rPr>
        <w:t xml:space="preserve">  </w:t>
      </w:r>
      <w:r w:rsidRPr="00E52F60">
        <w:rPr>
          <w:rFonts w:ascii="Times New Roman" w:hAnsi="Times New Roman"/>
          <w:b/>
          <w:sz w:val="26"/>
          <w:szCs w:val="26"/>
        </w:rPr>
        <w:t xml:space="preserve"> </w:t>
      </w:r>
      <w:r w:rsidRPr="00E52F60">
        <w:rPr>
          <w:rFonts w:ascii="Times New Roman" w:hAnsi="Times New Roman"/>
          <w:sz w:val="26"/>
          <w:szCs w:val="26"/>
        </w:rPr>
        <w:t xml:space="preserve"> </w:t>
      </w:r>
      <w:r w:rsidRPr="004D2846">
        <w:rPr>
          <w:rFonts w:ascii="Times New Roman" w:hAnsi="Times New Roman"/>
        </w:rPr>
        <w:t>Hãy nêu sự xuất hiện, đặc điểm của lực ma sát trượt?</w:t>
      </w:r>
      <w:r w:rsidRPr="004D2846">
        <w:t xml:space="preserve"> </w:t>
      </w:r>
    </w:p>
    <w:p w:rsidR="004D2846" w:rsidRPr="00E52F60" w:rsidRDefault="004D2846" w:rsidP="004D2846">
      <w:pPr>
        <w:rPr>
          <w:rFonts w:ascii="Times New Roman" w:hAnsi="Times New Roman"/>
          <w:sz w:val="26"/>
          <w:szCs w:val="26"/>
          <w:lang w:val="vi-VN"/>
        </w:rPr>
      </w:pPr>
    </w:p>
    <w:p w:rsidR="004D2846" w:rsidRPr="004D2846" w:rsidRDefault="004D2846" w:rsidP="004D2846">
      <w:pPr>
        <w:rPr>
          <w:rFonts w:ascii="Times New Roman" w:hAnsi="Times New Roman"/>
          <w:sz w:val="26"/>
          <w:szCs w:val="26"/>
          <w:lang w:val="pt-BR"/>
        </w:rPr>
      </w:pPr>
      <w:r w:rsidRPr="00E52F60">
        <w:rPr>
          <w:rFonts w:ascii="Times New Roman" w:hAnsi="Times New Roman"/>
          <w:b/>
          <w:sz w:val="26"/>
          <w:szCs w:val="26"/>
          <w:u w:val="single"/>
        </w:rPr>
        <w:t>Câu 4:</w:t>
      </w:r>
      <w:r w:rsidRPr="00E52F60">
        <w:rPr>
          <w:rFonts w:ascii="Times New Roman" w:hAnsi="Times New Roman"/>
          <w:b/>
          <w:sz w:val="26"/>
          <w:szCs w:val="26"/>
          <w:lang w:val="nl-NL"/>
        </w:rPr>
        <w:t xml:space="preserve"> (1điểm</w:t>
      </w:r>
      <w:r w:rsidRPr="004D2846">
        <w:rPr>
          <w:rFonts w:ascii="Times New Roman" w:hAnsi="Times New Roman"/>
          <w:b/>
          <w:sz w:val="26"/>
          <w:szCs w:val="26"/>
          <w:lang w:val="nl-NL"/>
        </w:rPr>
        <w:t>)</w:t>
      </w:r>
      <w:r w:rsidRPr="004D2846">
        <w:rPr>
          <w:rFonts w:ascii="Times New Roman" w:hAnsi="Times New Roman"/>
          <w:sz w:val="26"/>
          <w:szCs w:val="26"/>
          <w:lang w:val="nl-NL"/>
        </w:rPr>
        <w:t xml:space="preserve">  </w:t>
      </w:r>
      <w:r w:rsidRPr="004D2846">
        <w:rPr>
          <w:rFonts w:ascii="Times New Roman" w:hAnsi="Times New Roman"/>
          <w:sz w:val="26"/>
          <w:szCs w:val="26"/>
        </w:rPr>
        <w:t xml:space="preserve">  </w:t>
      </w:r>
      <w:r w:rsidRPr="004D2846">
        <w:rPr>
          <w:rFonts w:ascii="Times New Roman" w:hAnsi="Times New Roman"/>
          <w:lang w:val="nl-NL"/>
        </w:rPr>
        <w:t xml:space="preserve">Một vật được ném </w:t>
      </w:r>
      <w:proofErr w:type="gramStart"/>
      <w:r w:rsidRPr="004D2846">
        <w:rPr>
          <w:rFonts w:ascii="Times New Roman" w:hAnsi="Times New Roman"/>
          <w:lang w:val="nl-NL"/>
        </w:rPr>
        <w:t>theo</w:t>
      </w:r>
      <w:proofErr w:type="gramEnd"/>
      <w:r w:rsidRPr="004D2846">
        <w:rPr>
          <w:rFonts w:ascii="Times New Roman" w:hAnsi="Times New Roman"/>
          <w:lang w:val="nl-NL"/>
        </w:rPr>
        <w:t xml:space="preserve"> phương ngang với vận tốc 18 km/h từ độ cao h = 80 m cách mặt đất. </w:t>
      </w:r>
      <w:r w:rsidRPr="004D2846">
        <w:rPr>
          <w:rFonts w:ascii="Times New Roman" w:hAnsi="Times New Roman"/>
          <w:lang w:val="nb-NO"/>
        </w:rPr>
        <w:t xml:space="preserve"> Xác định tầm bay xa và vận tốc chạm đất của vật.</w:t>
      </w:r>
    </w:p>
    <w:p w:rsidR="004D2846" w:rsidRPr="00E52F60" w:rsidRDefault="004D2846" w:rsidP="004D2846">
      <w:pPr>
        <w:tabs>
          <w:tab w:val="left" w:pos="2391"/>
        </w:tabs>
        <w:jc w:val="both"/>
        <w:rPr>
          <w:rFonts w:ascii="Times New Roman" w:hAnsi="Times New Roman"/>
          <w:b/>
          <w:sz w:val="26"/>
          <w:szCs w:val="26"/>
          <w:u w:val="single"/>
          <w:lang w:val="pt-BR"/>
        </w:rPr>
      </w:pPr>
    </w:p>
    <w:p w:rsidR="005E574E" w:rsidRPr="005E574E" w:rsidRDefault="004D2846" w:rsidP="005E574E">
      <w:pPr>
        <w:jc w:val="both"/>
        <w:rPr>
          <w:rFonts w:ascii="Times New Roman" w:hAnsi="Times New Roman"/>
        </w:rPr>
      </w:pPr>
      <w:r w:rsidRPr="00E52F60">
        <w:rPr>
          <w:rFonts w:ascii="Times New Roman" w:hAnsi="Times New Roman"/>
          <w:b/>
          <w:sz w:val="26"/>
          <w:szCs w:val="26"/>
          <w:u w:val="single"/>
        </w:rPr>
        <w:t>Câu 5:</w:t>
      </w:r>
      <w:r w:rsidRPr="00E52F60">
        <w:rPr>
          <w:rFonts w:ascii="Times New Roman" w:hAnsi="Times New Roman"/>
          <w:sz w:val="26"/>
          <w:szCs w:val="26"/>
        </w:rPr>
        <w:t xml:space="preserve"> </w:t>
      </w:r>
      <w:r w:rsidRPr="00E52F60">
        <w:rPr>
          <w:rFonts w:ascii="Times New Roman" w:hAnsi="Times New Roman"/>
          <w:b/>
          <w:sz w:val="26"/>
          <w:szCs w:val="26"/>
          <w:lang w:val="nl-NL"/>
        </w:rPr>
        <w:t>(2điểm</w:t>
      </w:r>
      <w:r w:rsidRPr="005E574E">
        <w:rPr>
          <w:rFonts w:ascii="Times New Roman" w:hAnsi="Times New Roman"/>
          <w:b/>
          <w:sz w:val="26"/>
          <w:szCs w:val="26"/>
          <w:lang w:val="nl-NL"/>
        </w:rPr>
        <w:t>)</w:t>
      </w:r>
      <w:r w:rsidRPr="005E574E">
        <w:rPr>
          <w:rFonts w:ascii="Times New Roman" w:hAnsi="Times New Roman"/>
          <w:sz w:val="26"/>
          <w:szCs w:val="26"/>
          <w:lang w:val="nl-NL"/>
        </w:rPr>
        <w:t xml:space="preserve">  </w:t>
      </w:r>
      <w:r w:rsidRPr="005E574E">
        <w:rPr>
          <w:rFonts w:ascii="Times New Roman" w:hAnsi="Times New Roman"/>
          <w:sz w:val="26"/>
          <w:szCs w:val="26"/>
        </w:rPr>
        <w:t xml:space="preserve"> </w:t>
      </w:r>
      <w:r w:rsidR="005E574E" w:rsidRPr="005E574E">
        <w:rPr>
          <w:rFonts w:ascii="Times New Roman" w:hAnsi="Times New Roman"/>
        </w:rPr>
        <w:t>a. Hai quả cầu giống nhau có khối lượng 50kg. Tính lực hấp dẫn gi</w:t>
      </w:r>
      <w:r w:rsidR="005E574E" w:rsidRPr="005E574E">
        <w:rPr>
          <w:rFonts w:ascii="Times New Roman" w:hAnsi="Times New Roman"/>
          <w:lang w:val="vi-VN"/>
        </w:rPr>
        <w:t>ữa ch</w:t>
      </w:r>
      <w:r w:rsidR="005E574E" w:rsidRPr="005E574E">
        <w:rPr>
          <w:rFonts w:ascii="Times New Roman" w:hAnsi="Times New Roman"/>
        </w:rPr>
        <w:t>ú</w:t>
      </w:r>
      <w:r w:rsidR="005E574E" w:rsidRPr="005E574E">
        <w:rPr>
          <w:rFonts w:ascii="Times New Roman" w:hAnsi="Times New Roman"/>
          <w:lang w:val="vi-VN"/>
        </w:rPr>
        <w:t>ng khi đặt cách nhau 1</w:t>
      </w:r>
      <w:r w:rsidR="005E574E" w:rsidRPr="005E574E">
        <w:rPr>
          <w:rFonts w:ascii="Times New Roman" w:hAnsi="Times New Roman"/>
        </w:rPr>
        <w:t>00</w:t>
      </w:r>
      <w:r w:rsidR="005E574E" w:rsidRPr="005E574E">
        <w:rPr>
          <w:rFonts w:ascii="Times New Roman" w:hAnsi="Times New Roman"/>
          <w:lang w:val="vi-VN"/>
        </w:rPr>
        <w:t>m</w:t>
      </w:r>
      <w:r w:rsidR="005E574E" w:rsidRPr="005E574E">
        <w:rPr>
          <w:rFonts w:ascii="Times New Roman" w:hAnsi="Times New Roman"/>
        </w:rPr>
        <w:t>. Biết hằng số hấp dẫn G=6</w:t>
      </w:r>
      <w:proofErr w:type="gramStart"/>
      <w:r w:rsidR="005E574E" w:rsidRPr="005E574E">
        <w:rPr>
          <w:rFonts w:ascii="Times New Roman" w:hAnsi="Times New Roman"/>
        </w:rPr>
        <w:t>,67.10</w:t>
      </w:r>
      <w:proofErr w:type="gramEnd"/>
      <w:r w:rsidR="005E574E" w:rsidRPr="005E574E">
        <w:rPr>
          <w:rFonts w:ascii="Times New Roman" w:hAnsi="Times New Roman"/>
        </w:rPr>
        <w:t xml:space="preserve"> </w:t>
      </w:r>
      <w:r w:rsidR="005E574E" w:rsidRPr="005E574E">
        <w:rPr>
          <w:rFonts w:ascii="Times New Roman" w:hAnsi="Times New Roman"/>
          <w:vertAlign w:val="superscript"/>
        </w:rPr>
        <w:t>–11</w:t>
      </w:r>
      <w:r w:rsidR="005E574E" w:rsidRPr="005E574E">
        <w:rPr>
          <w:rFonts w:ascii="Times New Roman" w:hAnsi="Times New Roman"/>
          <w:position w:val="-10"/>
        </w:rPr>
        <w:object w:dxaOrig="1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6pt;height:18.6pt" o:ole="">
            <v:imagedata r:id="rId5" o:title=""/>
          </v:shape>
          <o:OLEObject Type="Embed" ProgID="Equation.DSMT4" ShapeID="_x0000_i1025" DrawAspect="Content" ObjectID="_1542055446" r:id="rId6"/>
        </w:object>
      </w:r>
      <w:r w:rsidR="005E574E" w:rsidRPr="005E574E">
        <w:rPr>
          <w:rFonts w:ascii="Times New Roman" w:hAnsi="Times New Roman"/>
        </w:rPr>
        <w:t>.</w:t>
      </w:r>
      <w:r w:rsidR="005E574E" w:rsidRPr="005E574E">
        <w:rPr>
          <w:rFonts w:ascii="Times New Roman" w:hAnsi="Times New Roman"/>
        </w:rPr>
        <w:tab/>
      </w:r>
    </w:p>
    <w:p w:rsidR="005E574E" w:rsidRPr="005E574E" w:rsidRDefault="005E574E" w:rsidP="005E574E">
      <w:pPr>
        <w:jc w:val="both"/>
        <w:rPr>
          <w:rFonts w:ascii="Times New Roman" w:hAnsi="Times New Roman"/>
          <w:b/>
          <w:bCs/>
        </w:rPr>
      </w:pPr>
      <w:r w:rsidRPr="005E574E">
        <w:rPr>
          <w:rFonts w:ascii="Times New Roman" w:hAnsi="Times New Roman"/>
        </w:rPr>
        <w:t xml:space="preserve">b. Nếu </w:t>
      </w:r>
      <w:proofErr w:type="gramStart"/>
      <w:r w:rsidRPr="005E574E">
        <w:rPr>
          <w:rFonts w:ascii="Times New Roman" w:hAnsi="Times New Roman"/>
        </w:rPr>
        <w:t>giảm  khoảng</w:t>
      </w:r>
      <w:proofErr w:type="gramEnd"/>
      <w:r w:rsidRPr="005E574E">
        <w:rPr>
          <w:rFonts w:ascii="Times New Roman" w:hAnsi="Times New Roman"/>
        </w:rPr>
        <w:t xml:space="preserve"> cách giữa hai quả cầu 5 lần thì lực hấp dẫn giữa chúng tăng hay giảm bao nhiêu lần? </w:t>
      </w:r>
    </w:p>
    <w:p w:rsidR="004D2846" w:rsidRPr="00E52F60" w:rsidRDefault="004D2846" w:rsidP="004D2846">
      <w:pPr>
        <w:jc w:val="both"/>
        <w:rPr>
          <w:rFonts w:ascii="Times New Roman" w:hAnsi="Times New Roman"/>
          <w:b/>
          <w:sz w:val="26"/>
          <w:szCs w:val="26"/>
          <w:u w:val="single"/>
          <w:lang w:val="pt-BR"/>
        </w:rPr>
      </w:pPr>
    </w:p>
    <w:p w:rsidR="005E574E" w:rsidRPr="005E574E" w:rsidRDefault="004D2846" w:rsidP="005E574E">
      <w:pPr>
        <w:jc w:val="both"/>
        <w:rPr>
          <w:rFonts w:ascii="Times New Roman" w:hAnsi="Times New Roman"/>
          <w:lang w:val="pt-BR"/>
        </w:rPr>
      </w:pPr>
      <w:r w:rsidRPr="00E52F60">
        <w:rPr>
          <w:rFonts w:ascii="Times New Roman" w:hAnsi="Times New Roman"/>
          <w:b/>
          <w:sz w:val="26"/>
          <w:szCs w:val="26"/>
          <w:u w:val="single"/>
        </w:rPr>
        <w:t>Câu 6:</w:t>
      </w:r>
      <w:r w:rsidRPr="00E52F60">
        <w:rPr>
          <w:rFonts w:ascii="Times New Roman" w:hAnsi="Times New Roman"/>
          <w:b/>
          <w:sz w:val="26"/>
          <w:szCs w:val="26"/>
          <w:lang w:val="nl-NL"/>
        </w:rPr>
        <w:t xml:space="preserve"> (2điểm</w:t>
      </w:r>
      <w:proofErr w:type="gramStart"/>
      <w:r w:rsidRPr="00E52F60">
        <w:rPr>
          <w:rFonts w:ascii="Times New Roman" w:hAnsi="Times New Roman"/>
          <w:b/>
          <w:sz w:val="26"/>
          <w:szCs w:val="26"/>
          <w:lang w:val="nl-NL"/>
        </w:rPr>
        <w:t>)</w:t>
      </w:r>
      <w:r w:rsidRPr="00E52F60">
        <w:rPr>
          <w:rFonts w:ascii="Times New Roman" w:hAnsi="Times New Roman"/>
          <w:sz w:val="26"/>
          <w:szCs w:val="26"/>
          <w:lang w:val="nl-NL"/>
        </w:rPr>
        <w:t xml:space="preserve">  </w:t>
      </w:r>
      <w:r w:rsidR="005E574E" w:rsidRPr="005E574E">
        <w:rPr>
          <w:rFonts w:ascii="Times New Roman" w:hAnsi="Times New Roman"/>
        </w:rPr>
        <w:t>Một</w:t>
      </w:r>
      <w:proofErr w:type="gramEnd"/>
      <w:r w:rsidR="005E574E" w:rsidRPr="005E574E">
        <w:rPr>
          <w:rFonts w:ascii="Times New Roman" w:hAnsi="Times New Roman"/>
        </w:rPr>
        <w:t xml:space="preserve"> lò xo có chiều dài tự nhiên l</w:t>
      </w:r>
      <w:r w:rsidR="005E574E" w:rsidRPr="005E574E">
        <w:rPr>
          <w:rFonts w:ascii="Times New Roman" w:hAnsi="Times New Roman"/>
          <w:vertAlign w:val="subscript"/>
        </w:rPr>
        <w:t>o</w:t>
      </w:r>
      <w:r w:rsidR="005E574E" w:rsidRPr="005E574E">
        <w:rPr>
          <w:rFonts w:ascii="Times New Roman" w:hAnsi="Times New Roman"/>
        </w:rPr>
        <w:t xml:space="preserve"> = 25cm và độ cứng 100N/m được treo thẳng đứng, môt đầu cố định và đầu kia gắn với một vật nặng . </w:t>
      </w:r>
      <w:r w:rsidR="005E574E" w:rsidRPr="005E574E">
        <w:rPr>
          <w:rFonts w:ascii="Times New Roman" w:hAnsi="Times New Roman"/>
          <w:lang w:val="pt-BR"/>
        </w:rPr>
        <w:t>Bỏ qua khối lượng của lò xo. Lấy g = 10m/s</w:t>
      </w:r>
      <w:r w:rsidR="005E574E" w:rsidRPr="005E574E">
        <w:rPr>
          <w:rFonts w:ascii="Times New Roman" w:hAnsi="Times New Roman"/>
          <w:vertAlign w:val="superscript"/>
          <w:lang w:val="pt-BR"/>
        </w:rPr>
        <w:t>2</w:t>
      </w:r>
      <w:r w:rsidR="005E574E" w:rsidRPr="005E574E">
        <w:rPr>
          <w:rFonts w:ascii="Times New Roman" w:hAnsi="Times New Roman"/>
          <w:lang w:val="pt-BR"/>
        </w:rPr>
        <w:t xml:space="preserve">. </w:t>
      </w:r>
    </w:p>
    <w:p w:rsidR="005E574E" w:rsidRPr="005E574E" w:rsidRDefault="005E574E" w:rsidP="005E574E">
      <w:pPr>
        <w:numPr>
          <w:ilvl w:val="0"/>
          <w:numId w:val="1"/>
        </w:numPr>
        <w:jc w:val="both"/>
        <w:rPr>
          <w:rFonts w:ascii="Times New Roman" w:hAnsi="Times New Roman"/>
        </w:rPr>
      </w:pPr>
      <w:r w:rsidRPr="005E574E">
        <w:rPr>
          <w:rFonts w:ascii="Times New Roman" w:hAnsi="Times New Roman"/>
          <w:lang w:val="pt-BR"/>
        </w:rPr>
        <w:t>Tìm chiều dài của lò xo khi vật nặng có khối lượng m</w:t>
      </w:r>
      <w:r w:rsidRPr="005E574E">
        <w:rPr>
          <w:rFonts w:ascii="Times New Roman" w:hAnsi="Times New Roman"/>
          <w:vertAlign w:val="subscript"/>
          <w:lang w:val="pt-BR"/>
        </w:rPr>
        <w:t>1</w:t>
      </w:r>
      <w:r w:rsidRPr="005E574E">
        <w:rPr>
          <w:rFonts w:ascii="Times New Roman" w:hAnsi="Times New Roman"/>
          <w:lang w:val="pt-BR"/>
        </w:rPr>
        <w:t xml:space="preserve"> = 300g. </w:t>
      </w:r>
      <w:r w:rsidRPr="005E574E">
        <w:rPr>
          <w:rFonts w:ascii="Times New Roman" w:hAnsi="Times New Roman"/>
        </w:rPr>
        <w:t>Vẽ hình.</w:t>
      </w:r>
    </w:p>
    <w:p w:rsidR="005E574E" w:rsidRPr="00356ED2" w:rsidRDefault="005E574E" w:rsidP="005E574E">
      <w:pPr>
        <w:numPr>
          <w:ilvl w:val="0"/>
          <w:numId w:val="1"/>
        </w:numPr>
        <w:jc w:val="both"/>
      </w:pPr>
      <w:r w:rsidRPr="005E574E">
        <w:rPr>
          <w:rFonts w:ascii="Times New Roman" w:hAnsi="Times New Roman"/>
        </w:rPr>
        <w:t>Nếu treo thêm vật m</w:t>
      </w:r>
      <w:r w:rsidRPr="005E574E">
        <w:rPr>
          <w:rFonts w:ascii="Times New Roman" w:hAnsi="Times New Roman"/>
          <w:vertAlign w:val="subscript"/>
        </w:rPr>
        <w:t xml:space="preserve">2 </w:t>
      </w:r>
      <w:r w:rsidRPr="005E574E">
        <w:rPr>
          <w:rFonts w:ascii="Times New Roman" w:hAnsi="Times New Roman"/>
        </w:rPr>
        <w:t>= 100 g thì lò xo dãn ra một đoạn bằng bao nhiêu?</w:t>
      </w:r>
      <w:r w:rsidRPr="00356ED2">
        <w:t xml:space="preserve"> </w:t>
      </w:r>
    </w:p>
    <w:p w:rsidR="004D2846" w:rsidRDefault="004D2846" w:rsidP="004D2846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sz w:val="26"/>
          <w:szCs w:val="26"/>
          <w:lang w:val="nl-NL"/>
        </w:rPr>
      </w:pPr>
    </w:p>
    <w:p w:rsidR="004D2846" w:rsidRPr="00E52F60" w:rsidRDefault="004D2846" w:rsidP="004D2846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sz w:val="26"/>
          <w:szCs w:val="26"/>
          <w:lang w:val="nl-NL"/>
        </w:rPr>
      </w:pPr>
    </w:p>
    <w:p w:rsidR="004D2846" w:rsidRPr="00E52F60" w:rsidRDefault="004D2846" w:rsidP="004D2846">
      <w:pPr>
        <w:jc w:val="both"/>
        <w:rPr>
          <w:rFonts w:ascii="Times New Roman" w:hAnsi="Times New Roman"/>
          <w:b/>
          <w:sz w:val="26"/>
          <w:szCs w:val="26"/>
          <w:u w:val="single"/>
          <w:lang w:val="da-DK"/>
        </w:rPr>
      </w:pPr>
      <w:r w:rsidRPr="00E52F60">
        <w:rPr>
          <w:rFonts w:ascii="Times New Roman" w:hAnsi="Times New Roman"/>
          <w:b/>
          <w:sz w:val="26"/>
          <w:szCs w:val="26"/>
          <w:u w:val="single"/>
          <w:lang w:val="da-DK"/>
        </w:rPr>
        <w:t>II. PHẦN RIÊNG:</w:t>
      </w:r>
      <w:r w:rsidRPr="00E52F60">
        <w:rPr>
          <w:rFonts w:ascii="Times New Roman" w:eastAsia="Calibri" w:hAnsi="Times New Roman"/>
          <w:b/>
          <w:bCs/>
          <w:sz w:val="26"/>
          <w:szCs w:val="26"/>
          <w:lang w:val="de-DE"/>
        </w:rPr>
        <w:t xml:space="preserve">  Học sinh chỉ làm một trong hai câu  ( câu 7A hoặc câu 7B )</w:t>
      </w:r>
    </w:p>
    <w:p w:rsidR="004D2846" w:rsidRDefault="004D2846" w:rsidP="004D2846">
      <w:pPr>
        <w:tabs>
          <w:tab w:val="left" w:pos="3900"/>
        </w:tabs>
        <w:jc w:val="both"/>
        <w:rPr>
          <w:rFonts w:ascii="Times New Roman" w:hAnsi="Times New Roman"/>
          <w:b/>
          <w:sz w:val="26"/>
          <w:szCs w:val="26"/>
          <w:u w:val="single"/>
        </w:rPr>
      </w:pPr>
    </w:p>
    <w:p w:rsidR="004D2846" w:rsidRPr="00E52F60" w:rsidRDefault="004D2846" w:rsidP="004D2846">
      <w:pPr>
        <w:tabs>
          <w:tab w:val="left" w:pos="390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E52F60">
        <w:rPr>
          <w:rFonts w:ascii="Times New Roman" w:hAnsi="Times New Roman"/>
          <w:b/>
          <w:sz w:val="26"/>
          <w:szCs w:val="26"/>
          <w:u w:val="single"/>
        </w:rPr>
        <w:t>Câu 7A:</w:t>
      </w:r>
      <w:r w:rsidRPr="00E52F60">
        <w:rPr>
          <w:rFonts w:ascii="Times New Roman" w:hAnsi="Times New Roman"/>
          <w:b/>
          <w:sz w:val="26"/>
          <w:szCs w:val="26"/>
        </w:rPr>
        <w:t xml:space="preserve"> </w:t>
      </w:r>
      <w:r w:rsidRPr="00E52F60">
        <w:rPr>
          <w:rFonts w:ascii="Times New Roman" w:hAnsi="Times New Roman"/>
          <w:b/>
          <w:sz w:val="26"/>
          <w:szCs w:val="26"/>
          <w:lang w:val="nl-NL"/>
        </w:rPr>
        <w:t>(2điểm)</w:t>
      </w:r>
      <w:r w:rsidRPr="00E52F60">
        <w:rPr>
          <w:rFonts w:ascii="Times New Roman" w:hAnsi="Times New Roman"/>
          <w:sz w:val="26"/>
          <w:szCs w:val="26"/>
          <w:lang w:val="nl-NL"/>
        </w:rPr>
        <w:t xml:space="preserve">  </w:t>
      </w:r>
      <w:r w:rsidRPr="00E52F60">
        <w:rPr>
          <w:rFonts w:ascii="Times New Roman" w:hAnsi="Times New Roman"/>
          <w:sz w:val="26"/>
          <w:szCs w:val="26"/>
        </w:rPr>
        <w:t xml:space="preserve"> </w:t>
      </w:r>
      <w:r w:rsidRPr="00E52F60">
        <w:rPr>
          <w:b/>
          <w:color w:val="000000"/>
          <w:sz w:val="26"/>
          <w:szCs w:val="26"/>
          <w:lang w:val="nl-NL"/>
        </w:rPr>
        <w:t>:</w:t>
      </w:r>
      <w:r w:rsidRPr="00E52F60">
        <w:rPr>
          <w:color w:val="000000"/>
          <w:sz w:val="26"/>
          <w:szCs w:val="26"/>
          <w:lang w:val="nl-NL"/>
        </w:rPr>
        <w:t xml:space="preserve"> </w:t>
      </w:r>
      <w:r w:rsidRPr="006B34F3">
        <w:rPr>
          <w:rFonts w:ascii="Times New Roman" w:hAnsi="Times New Roman"/>
        </w:rPr>
        <w:t xml:space="preserve">Một vật có khối lượng 1kg được kéo trượt đều trên mặt phẳng ngang với lực kéo F = 4N hợp với phương ngang một góc α= 30 </w:t>
      </w:r>
      <w:proofErr w:type="gramStart"/>
      <w:r w:rsidRPr="006B34F3">
        <w:rPr>
          <w:rFonts w:ascii="Times New Roman" w:hAnsi="Times New Roman"/>
          <w:vertAlign w:val="superscript"/>
        </w:rPr>
        <w:t>0</w:t>
      </w:r>
      <w:r w:rsidRPr="006B34F3">
        <w:rPr>
          <w:rFonts w:ascii="Times New Roman" w:hAnsi="Times New Roman"/>
        </w:rPr>
        <w:t xml:space="preserve">  Biê</w:t>
      </w:r>
      <w:proofErr w:type="gramEnd"/>
      <w:r w:rsidRPr="006B34F3">
        <w:rPr>
          <w:rFonts w:ascii="Times New Roman" w:hAnsi="Times New Roman"/>
        </w:rPr>
        <w:t>́t hệ số ma sát giữa vật và mặt sàn là μ và gia tốc rơi tự do là g = 10m/s</w:t>
      </w:r>
      <w:r w:rsidRPr="006B34F3">
        <w:rPr>
          <w:rFonts w:ascii="Times New Roman" w:hAnsi="Times New Roman"/>
          <w:vertAlign w:val="superscript"/>
        </w:rPr>
        <w:t>2</w:t>
      </w:r>
      <w:r w:rsidRPr="006B34F3">
        <w:rPr>
          <w:rFonts w:ascii="Times New Roman" w:hAnsi="Times New Roman"/>
        </w:rPr>
        <w:t xml:space="preserve">. Tính hệ số ma sát </w:t>
      </w:r>
      <w:proofErr w:type="gramStart"/>
      <w:r w:rsidRPr="006B34F3">
        <w:rPr>
          <w:rFonts w:ascii="Times New Roman" w:hAnsi="Times New Roman"/>
        </w:rPr>
        <w:t>μ ?</w:t>
      </w:r>
      <w:proofErr w:type="gramEnd"/>
    </w:p>
    <w:p w:rsidR="004D2846" w:rsidRPr="00E52F60" w:rsidRDefault="004D2846" w:rsidP="004D2846">
      <w:pPr>
        <w:tabs>
          <w:tab w:val="left" w:pos="2380"/>
          <w:tab w:val="left" w:pos="4760"/>
          <w:tab w:val="left" w:pos="7000"/>
        </w:tabs>
        <w:rPr>
          <w:rFonts w:ascii="Times New Roman" w:hAnsi="Times New Roman"/>
          <w:sz w:val="26"/>
          <w:szCs w:val="26"/>
        </w:rPr>
      </w:pPr>
    </w:p>
    <w:p w:rsidR="004D2846" w:rsidRPr="00E52F60" w:rsidRDefault="004D2846" w:rsidP="004D2846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E52F60">
        <w:rPr>
          <w:rFonts w:ascii="Times New Roman" w:hAnsi="Times New Roman"/>
          <w:b/>
          <w:sz w:val="26"/>
          <w:szCs w:val="26"/>
          <w:u w:val="single"/>
        </w:rPr>
        <w:t xml:space="preserve"> Câu 7B:</w:t>
      </w:r>
      <w:r w:rsidRPr="00E52F60">
        <w:rPr>
          <w:rFonts w:ascii="Times New Roman" w:hAnsi="Times New Roman"/>
          <w:sz w:val="26"/>
          <w:szCs w:val="26"/>
        </w:rPr>
        <w:t xml:space="preserve"> </w:t>
      </w:r>
      <w:r w:rsidRPr="00E52F60">
        <w:rPr>
          <w:rFonts w:ascii="Times New Roman" w:hAnsi="Times New Roman"/>
          <w:b/>
          <w:sz w:val="26"/>
          <w:szCs w:val="26"/>
          <w:lang w:val="nl-NL"/>
        </w:rPr>
        <w:t>(2điểm)</w:t>
      </w:r>
      <w:r w:rsidRPr="00E52F60">
        <w:rPr>
          <w:rFonts w:ascii="Times New Roman" w:hAnsi="Times New Roman"/>
          <w:sz w:val="26"/>
          <w:szCs w:val="26"/>
          <w:lang w:val="nl-NL"/>
        </w:rPr>
        <w:t xml:space="preserve">  </w:t>
      </w:r>
      <w:r w:rsidRPr="00E52F60">
        <w:rPr>
          <w:rFonts w:ascii="Times New Roman" w:hAnsi="Times New Roman"/>
          <w:sz w:val="26"/>
          <w:szCs w:val="26"/>
        </w:rPr>
        <w:t xml:space="preserve"> </w:t>
      </w:r>
    </w:p>
    <w:p w:rsidR="004D2846" w:rsidRPr="00E52F60" w:rsidRDefault="004D2846" w:rsidP="004D2846">
      <w:pPr>
        <w:rPr>
          <w:rFonts w:ascii="Times New Roman" w:hAnsi="Times New Roman"/>
          <w:sz w:val="26"/>
          <w:szCs w:val="26"/>
        </w:rPr>
      </w:pPr>
    </w:p>
    <w:p w:rsidR="005E574E" w:rsidRPr="00037590" w:rsidRDefault="005E574E" w:rsidP="005E574E">
      <w:pPr>
        <w:jc w:val="both"/>
        <w:rPr>
          <w:rFonts w:ascii="Times New Roman" w:hAnsi="Times New Roman"/>
        </w:rPr>
      </w:pPr>
      <w:r w:rsidRPr="00037590">
        <w:rPr>
          <w:rFonts w:ascii="Times New Roman" w:hAnsi="Times New Roman"/>
        </w:rPr>
        <w:t>Vật m trượt không vận tốc ban đầu từ đỉnh mặt phẳng nghiêng cao 4m hợp 1 góc 30</w:t>
      </w:r>
      <w:r w:rsidRPr="00037590">
        <w:rPr>
          <w:rFonts w:ascii="Times New Roman" w:hAnsi="Times New Roman"/>
          <w:vertAlign w:val="superscript"/>
        </w:rPr>
        <w:t>o</w:t>
      </w:r>
      <w:r w:rsidRPr="00037590">
        <w:rPr>
          <w:rFonts w:ascii="Times New Roman" w:hAnsi="Times New Roman"/>
        </w:rPr>
        <w:t xml:space="preserve"> so với mặt phẳng ngang, hệ số ms là 0</w:t>
      </w:r>
      <w:proofErr w:type="gramStart"/>
      <w:r w:rsidRPr="00037590">
        <w:rPr>
          <w:rFonts w:ascii="Times New Roman" w:hAnsi="Times New Roman"/>
        </w:rPr>
        <w:t>,4</w:t>
      </w:r>
      <w:proofErr w:type="gramEnd"/>
      <w:r w:rsidRPr="00037590">
        <w:rPr>
          <w:rFonts w:ascii="Times New Roman" w:hAnsi="Times New Roman"/>
        </w:rPr>
        <w:t xml:space="preserve">. </w:t>
      </w:r>
      <w:proofErr w:type="gramStart"/>
      <w:r w:rsidRPr="00037590">
        <w:rPr>
          <w:rFonts w:ascii="Times New Roman" w:hAnsi="Times New Roman"/>
        </w:rPr>
        <w:t>cho</w:t>
      </w:r>
      <w:proofErr w:type="gramEnd"/>
      <w:r w:rsidRPr="00037590">
        <w:rPr>
          <w:rFonts w:ascii="Times New Roman" w:hAnsi="Times New Roman"/>
        </w:rPr>
        <w:t xml:space="preserve"> g = 10m/s</w:t>
      </w:r>
      <w:r w:rsidRPr="00037590">
        <w:rPr>
          <w:rFonts w:ascii="Times New Roman" w:hAnsi="Times New Roman"/>
          <w:vertAlign w:val="superscript"/>
        </w:rPr>
        <w:t>2</w:t>
      </w:r>
      <w:r w:rsidRPr="00037590">
        <w:rPr>
          <w:rFonts w:ascii="Times New Roman" w:hAnsi="Times New Roman"/>
        </w:rPr>
        <w:t>. (</w:t>
      </w:r>
      <w:proofErr w:type="gramStart"/>
      <w:r w:rsidRPr="00037590">
        <w:rPr>
          <w:rFonts w:ascii="Times New Roman" w:hAnsi="Times New Roman"/>
        </w:rPr>
        <w:t>lấy</w:t>
      </w:r>
      <w:proofErr w:type="gramEnd"/>
      <w:r w:rsidRPr="00037590">
        <w:rPr>
          <w:rFonts w:ascii="Times New Roman" w:hAnsi="Times New Roman"/>
        </w:rPr>
        <w:t xml:space="preserve"> </w:t>
      </w:r>
      <w:r w:rsidRPr="00037590">
        <w:rPr>
          <w:rFonts w:ascii="Times New Roman" w:hAnsi="Times New Roman"/>
          <w:position w:val="-8"/>
        </w:rPr>
        <w:object w:dxaOrig="360" w:dyaOrig="360">
          <v:shape id="_x0000_i1026" type="#_x0000_t75" style="width:18pt;height:18pt" o:ole="">
            <v:imagedata r:id="rId7" o:title=""/>
          </v:shape>
          <o:OLEObject Type="Embed" ProgID="Equation.3" ShapeID="_x0000_i1026" DrawAspect="Content" ObjectID="_1542055447" r:id="rId8"/>
        </w:object>
      </w:r>
      <w:r w:rsidRPr="00037590">
        <w:rPr>
          <w:rFonts w:ascii="Times New Roman" w:hAnsi="Times New Roman"/>
        </w:rPr>
        <w:t xml:space="preserve"> = 1,7)</w:t>
      </w:r>
      <w:r w:rsidRPr="00B5486E">
        <w:rPr>
          <w:rFonts w:ascii="Times New Roman" w:hAnsi="Times New Roman"/>
          <w:lang w:val="nl-NL"/>
        </w:rPr>
        <w:t xml:space="preserve"> </w:t>
      </w:r>
      <w:r>
        <w:rPr>
          <w:rFonts w:ascii="Times New Roman" w:hAnsi="Times New Roman"/>
          <w:lang w:val="nl-NL"/>
        </w:rPr>
        <w:t>.</w:t>
      </w:r>
      <w:r w:rsidRPr="007C4DF6">
        <w:rPr>
          <w:rFonts w:ascii="Times New Roman" w:hAnsi="Times New Roman"/>
          <w:lang w:val="nl-NL"/>
        </w:rPr>
        <w:t>Vẽ hình</w:t>
      </w:r>
      <w:r>
        <w:rPr>
          <w:rFonts w:ascii="Times New Roman" w:hAnsi="Times New Roman"/>
          <w:lang w:val="nl-NL"/>
        </w:rPr>
        <w:t>.</w:t>
      </w:r>
      <w:r w:rsidRPr="00BA5631">
        <w:rPr>
          <w:rFonts w:ascii="Times New Roman" w:hAnsi="Times New Roman"/>
          <w:b/>
          <w:lang w:val="nl-NL"/>
        </w:rPr>
        <w:t xml:space="preserve"> </w:t>
      </w:r>
    </w:p>
    <w:p w:rsidR="005E574E" w:rsidRPr="00037590" w:rsidRDefault="005E574E" w:rsidP="005E574E">
      <w:pPr>
        <w:numPr>
          <w:ilvl w:val="0"/>
          <w:numId w:val="2"/>
        </w:numPr>
        <w:jc w:val="both"/>
        <w:rPr>
          <w:rFonts w:ascii="Times New Roman" w:hAnsi="Times New Roman"/>
        </w:rPr>
      </w:pPr>
      <w:r w:rsidRPr="00037590">
        <w:rPr>
          <w:rFonts w:ascii="Times New Roman" w:hAnsi="Times New Roman"/>
        </w:rPr>
        <w:t>Sau bao lâu vật đến chân mặt phẳng nghiêng?</w:t>
      </w:r>
    </w:p>
    <w:p w:rsidR="005E574E" w:rsidRPr="00037590" w:rsidRDefault="005E574E" w:rsidP="005E574E">
      <w:pPr>
        <w:numPr>
          <w:ilvl w:val="0"/>
          <w:numId w:val="2"/>
        </w:numPr>
        <w:jc w:val="both"/>
        <w:rPr>
          <w:rFonts w:ascii="Times New Roman" w:hAnsi="Times New Roman"/>
        </w:rPr>
      </w:pPr>
      <w:r w:rsidRPr="00037590">
        <w:rPr>
          <w:rFonts w:ascii="Times New Roman" w:hAnsi="Times New Roman"/>
        </w:rPr>
        <w:t>Vận tốc vật ở chân mặt phẳng nghiêng là bao nhiêu?</w:t>
      </w:r>
    </w:p>
    <w:p w:rsidR="004D2846" w:rsidRPr="00E52F60" w:rsidRDefault="004D2846" w:rsidP="004D2846">
      <w:pPr>
        <w:tabs>
          <w:tab w:val="left" w:pos="2380"/>
          <w:tab w:val="left" w:pos="4760"/>
          <w:tab w:val="left" w:pos="7000"/>
        </w:tabs>
        <w:jc w:val="center"/>
        <w:rPr>
          <w:sz w:val="26"/>
          <w:szCs w:val="26"/>
        </w:rPr>
      </w:pPr>
      <w:r w:rsidRPr="00E52F60">
        <w:rPr>
          <w:rFonts w:ascii="Times New Roman" w:hAnsi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E81BC0E" wp14:editId="72182F90">
                <wp:simplePos x="0" y="0"/>
                <wp:positionH relativeFrom="column">
                  <wp:posOffset>4389120</wp:posOffset>
                </wp:positionH>
                <wp:positionV relativeFrom="paragraph">
                  <wp:posOffset>8324850</wp:posOffset>
                </wp:positionV>
                <wp:extent cx="2388870" cy="1752600"/>
                <wp:effectExtent l="7620" t="0" r="13335" b="0"/>
                <wp:wrapNone/>
                <wp:docPr id="91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8870" cy="1752600"/>
                          <a:chOff x="7098" y="9816"/>
                          <a:chExt cx="3762" cy="2760"/>
                        </a:xfrm>
                      </wpg:grpSpPr>
                      <wps:wsp>
                        <wps:cNvPr id="92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8634" y="10176"/>
                            <a:ext cx="399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2846" w:rsidRDefault="004D2846" w:rsidP="004D284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8652" y="11706"/>
                            <a:ext cx="399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2846" w:rsidRDefault="004D2846" w:rsidP="004D284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9948" y="10011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2846" w:rsidRPr="00B368E2" w:rsidRDefault="004D2846" w:rsidP="004D2846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9036" y="9816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2846" w:rsidRPr="00B368E2" w:rsidRDefault="004D2846" w:rsidP="004D2846">
                              <w:pPr>
                                <w:rPr>
                                  <w:vertAlign w:val="subscript"/>
                                </w:rPr>
                              </w:pPr>
                              <w:r w:rsidRPr="002C7892">
                                <w:rPr>
                                  <w:rFonts w:ascii="VNI-Ariston" w:hAnsi="VNI-Ariston"/>
                                </w:rPr>
                                <w:t>E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7098" y="10536"/>
                            <a:ext cx="3762" cy="1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7" name="Group 42"/>
                        <wpg:cNvGrpSpPr>
                          <a:grpSpLocks/>
                        </wpg:cNvGrpSpPr>
                        <wpg:grpSpPr bwMode="auto">
                          <a:xfrm rot="10800000">
                            <a:off x="7944" y="10251"/>
                            <a:ext cx="180" cy="555"/>
                            <a:chOff x="2085" y="11790"/>
                            <a:chExt cx="180" cy="555"/>
                          </a:xfrm>
                        </wpg:grpSpPr>
                        <wps:wsp>
                          <wps:cNvPr id="98" name="Rectangl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5" y="11820"/>
                              <a:ext cx="111" cy="46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" name="Rectangl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1790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Rectangle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2165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1" name="Group 46"/>
                        <wpg:cNvGrpSpPr>
                          <a:grpSpLocks/>
                        </wpg:cNvGrpSpPr>
                        <wpg:grpSpPr bwMode="auto">
                          <a:xfrm rot="10800000">
                            <a:off x="9312" y="10251"/>
                            <a:ext cx="180" cy="555"/>
                            <a:chOff x="2085" y="11790"/>
                            <a:chExt cx="180" cy="555"/>
                          </a:xfrm>
                        </wpg:grpSpPr>
                        <wps:wsp>
                          <wps:cNvPr id="102" name="Rectangle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5" y="11820"/>
                              <a:ext cx="111" cy="46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" name="Rectangle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1790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" name="Rectangle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2165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5" name="Group 50"/>
                        <wpg:cNvGrpSpPr>
                          <a:grpSpLocks/>
                        </wpg:cNvGrpSpPr>
                        <wpg:grpSpPr bwMode="auto">
                          <a:xfrm rot="10800000">
                            <a:off x="7440" y="11511"/>
                            <a:ext cx="180" cy="555"/>
                            <a:chOff x="2085" y="11790"/>
                            <a:chExt cx="180" cy="555"/>
                          </a:xfrm>
                        </wpg:grpSpPr>
                        <wps:wsp>
                          <wps:cNvPr id="106" name="Rectangl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5" y="11820"/>
                              <a:ext cx="111" cy="46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1790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2165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9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7995" y="11721"/>
                            <a:ext cx="570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9933" y="10461"/>
                            <a:ext cx="570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9378" y="11526"/>
                            <a:ext cx="11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Rectangle 57"/>
                        <wps:cNvSpPr>
                          <a:spLocks noChangeArrowheads="1"/>
                        </wps:cNvSpPr>
                        <wps:spPr bwMode="auto">
                          <a:xfrm>
                            <a:off x="9675" y="11466"/>
                            <a:ext cx="570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Rectangle 58"/>
                        <wps:cNvSpPr>
                          <a:spLocks noChangeArrowheads="1"/>
                        </wps:cNvSpPr>
                        <wps:spPr bwMode="auto">
                          <a:xfrm>
                            <a:off x="9681" y="11991"/>
                            <a:ext cx="570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8862" y="10536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Oval 60"/>
                        <wps:cNvSpPr>
                          <a:spLocks noChangeArrowheads="1"/>
                        </wps:cNvSpPr>
                        <wps:spPr bwMode="auto">
                          <a:xfrm>
                            <a:off x="8721" y="10986"/>
                            <a:ext cx="285" cy="2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8637" y="10941"/>
                            <a:ext cx="34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2846" w:rsidRDefault="004D2846" w:rsidP="004D2846">
                              <w: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7800" y="9876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2846" w:rsidRPr="00B368E2" w:rsidRDefault="004D2846" w:rsidP="004D2846">
                              <w:pPr>
                                <w:rPr>
                                  <w:vertAlign w:val="subscript"/>
                                </w:rPr>
                              </w:pPr>
                              <w:r w:rsidRPr="002C7892">
                                <w:rPr>
                                  <w:rFonts w:ascii="VNI-Ariston" w:hAnsi="VNI-Ariston"/>
                                </w:rPr>
                                <w:t>E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8004" y="11301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2846" w:rsidRPr="00B368E2" w:rsidRDefault="004D2846" w:rsidP="004D2846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9684" y="11076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2846" w:rsidRPr="00B368E2" w:rsidRDefault="004D2846" w:rsidP="004D2846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9720" y="12036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2846" w:rsidRPr="00B368E2" w:rsidRDefault="004D2846" w:rsidP="004D2846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7272" y="11151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2846" w:rsidRPr="00B368E2" w:rsidRDefault="004D2846" w:rsidP="004D2846">
                              <w:pPr>
                                <w:rPr>
                                  <w:vertAlign w:val="subscript"/>
                                </w:rPr>
                              </w:pPr>
                              <w:r w:rsidRPr="002C7892">
                                <w:rPr>
                                  <w:rFonts w:ascii="VNI-Ariston" w:hAnsi="VNI-Ariston"/>
                                </w:rPr>
                                <w:t>E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81BC0E" id="Group 91" o:spid="_x0000_s1026" style="position:absolute;left:0;text-align:left;margin-left:345.6pt;margin-top:655.5pt;width:188.1pt;height:138pt;z-index:251662336" coordorigin="7098,9816" coordsize="3762,2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7" o:spid="_x0000_s1027" type="#_x0000_t202" style="position:absolute;left:8634;top:10176;width:39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<v:textbox>
                    <w:txbxContent>
                      <w:p w:rsidR="004D2846" w:rsidRDefault="004D2846" w:rsidP="004D2846">
                        <w:r>
                          <w:t>A</w:t>
                        </w:r>
                      </w:p>
                    </w:txbxContent>
                  </v:textbox>
                </v:shape>
                <v:shape id="Text Box 38" o:spid="_x0000_s1028" type="#_x0000_t202" style="position:absolute;left:8652;top:11706;width:39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<v:textbox>
                    <w:txbxContent>
                      <w:p w:rsidR="004D2846" w:rsidRDefault="004D2846" w:rsidP="004D2846">
                        <w:r>
                          <w:t>B</w:t>
                        </w:r>
                      </w:p>
                    </w:txbxContent>
                  </v:textbox>
                </v:shape>
                <v:shape id="Text Box 39" o:spid="_x0000_s1029" type="#_x0000_t202" style="position:absolute;left:9948;top:10011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    <v:textbox>
                    <w:txbxContent>
                      <w:p w:rsidR="004D2846" w:rsidRPr="00B368E2" w:rsidRDefault="004D2846" w:rsidP="004D2846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40" o:spid="_x0000_s1030" type="#_x0000_t202" style="position:absolute;left:9036;top:9816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<v:textbox>
                    <w:txbxContent>
                      <w:p w:rsidR="004D2846" w:rsidRPr="00B368E2" w:rsidRDefault="004D2846" w:rsidP="004D2846">
                        <w:pPr>
                          <w:rPr>
                            <w:vertAlign w:val="subscript"/>
                          </w:rPr>
                        </w:pPr>
                        <w:r w:rsidRPr="002C7892">
                          <w:rPr>
                            <w:rFonts w:ascii="VNI-Ariston" w:hAnsi="VNI-Ariston"/>
                          </w:rPr>
                          <w:t>E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rect id="Rectangle 41" o:spid="_x0000_s1031" style="position:absolute;left:7098;top:10536;width:3762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lzK8EA&#10;AADbAAAADwAAAGRycy9kb3ducmV2LnhtbESPQYvCMBSE74L/ITzBm6YqiFajiIuLe9R68fZsnm21&#10;eSlN1Lq/3giCx2FmvmHmy8aU4k61KywrGPQjEMSp1QVnCg7JpjcB4TyyxtIyKXiSg+Wi3ZpjrO2D&#10;d3Tf+0wECLsYFeTeV7GULs3JoOvbijh4Z1sb9EHWmdQ1PgLclHIYRWNpsOCwkGNF65zS6/5mFJyK&#10;4QH/d8lvZKabkf9rksvt+KNUt9OsZiA8Nf4b/rS3WsF0DO8v4Q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fZcyvBAAAA2wAAAA8AAAAAAAAAAAAAAAAAmAIAAGRycy9kb3du&#10;cmV2LnhtbFBLBQYAAAAABAAEAPUAAACGAwAAAAA=&#10;"/>
                <v:group id="Group 42" o:spid="_x0000_s1032" style="position:absolute;left:7944;top:10251;width:180;height:555;rotation:180" coordorigin="2085,11790" coordsize="180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NJP3wwAAANsAAAAP&#10;AAAAAAAAAAAAAAAAAKoCAABkcnMvZG93bnJldi54bWxQSwUGAAAAAAQABAD6AAAAmgMAAAAA&#10;">
                  <v:rect id="Rectangle 43" o:spid="_x0000_s1033" style="position:absolute;left:2085;top:11820;width:111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pCwr8A&#10;AADbAAAADwAAAGRycy9kb3ducmV2LnhtbERPTa/BQBTdS/yHyZXYMUUiTxkihLCk3bzdfZ2rLZ07&#10;TWdQfr1ZSN7y5HwvVq2pxIMaV1pWMBpGIIgzq0vOFaTJbvADwnlkjZVlUvAiB6tlt7PAWNsnn+hx&#10;9rkIIexiVFB4X8dSuqwgg25oa+LAXWxj0AfY5FI3+AzhppLjKJpKgyWHhgJr2hSU3c53o+CvHKf4&#10;PiX7yMx2E39sk+v9d6tUv9eu5yA8tf5f/HUftIJZGBu+hB8gl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JCkLCvwAAANsAAAAPAAAAAAAAAAAAAAAAAJgCAABkcnMvZG93bnJl&#10;di54bWxQSwUGAAAAAAQABAD1AAAAhAMAAAAA&#10;"/>
                  <v:rect id="Rectangle 44" o:spid="_x0000_s1034" style="position:absolute;left:2094;top:11790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Hi6MYA&#10;AADbAAAADwAAAGRycy9kb3ducmV2LnhtbESPQWvCQBSE74X+h+UVehHdKLU10VWCIhaEQhMPHh/Z&#10;ZxLMvg3ZbYz/visUehxm5htmtRlMI3rqXG1ZwXQSgSAurK65VHDK9+MFCOeRNTaWScGdHGzWz08r&#10;TLS98Tf1mS9FgLBLUEHlfZtI6YqKDLqJbYmDd7GdQR9kV0rd4S3ATSNnUfQuDdYcFipsaVtRcc1+&#10;jILR1c/nZp+/HT7OU7tLj9lo93VX6vVlSJcgPA3+P/zX/tQK4hgeX8IPk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NHi6MYAAADbAAAADwAAAAAAAAAAAAAAAACYAgAAZHJz&#10;L2Rvd25yZXYueG1sUEsFBgAAAAAEAAQA9QAAAIsDAAAAAA==&#10;" stroked="f" strokecolor="blue"/>
                  <v:rect id="Rectangle 45" o:spid="_x0000_s1035" style="position:absolute;left:2094;top:12165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6oK8YA&#10;AADcAAAADwAAAGRycy9kb3ducmV2LnhtbESPT2vCQBDF70K/wzIFL1I3Sv1D6iqiSAuCYOzB45Cd&#10;JsHsbMiuGr995yB4m+G9ee83i1XnanWjNlSeDYyGCSji3NuKCwO/p93HHFSIyBZrz2TgQQFWy7fe&#10;AlPr73ykWxYLJSEcUjRQxtikWoe8JIdh6Bti0f586zDK2hbatniXcFfrcZJMtcOKpaHEhjYl5Zfs&#10;6gwMLnEycbvT5/fsPPLb9T4bbA8PY/rv3foLVKQuvszP6x8r+IngyzMygV7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H6oK8YAAADcAAAADwAAAAAAAAAAAAAAAACYAgAAZHJz&#10;L2Rvd25yZXYueG1sUEsFBgAAAAAEAAQA9QAAAIsDAAAAAA==&#10;" stroked="f" strokecolor="blue"/>
                </v:group>
                <v:group id="Group 46" o:spid="_x0000_s1036" style="position:absolute;left:9312;top:10251;width:180;height:555;rotation:180" coordorigin="2085,11790" coordsize="180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D7i5lNwAAAANwAAAAPAAAA&#10;AAAAAAAAAAAAAKoCAABkcnMvZG93bnJldi54bWxQSwUGAAAAAAQABAD6AAAAlwMAAAAA&#10;">
                  <v:rect id="Rectangle 47" o:spid="_x0000_s1037" style="position:absolute;left:2085;top:11820;width:111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FEfsEA&#10;AADcAAAADwAAAGRycy9kb3ducmV2LnhtbERPTYvCMBC9L/gfwgje1sQuLG41iigu7lHrxdvYjG21&#10;mZQmavXXbxaEvc3jfc503tla3Kj1lWMNo6ECQZw7U3GhYZ+t38cgfEA2WDsmDQ/yMJ/13qaYGnfn&#10;Ld12oRAxhH2KGsoQmlRKn5dk0Q9dQxy5k2sthgjbQpoW7zHc1jJR6lNarDg2lNjQsqT8srtaDccq&#10;2eNzm30r+7X+CD9ddr4eVloP+t1iAiJQF/7FL/fGxPkqgb9n4gVy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kxRH7BAAAA3AAAAA8AAAAAAAAAAAAAAAAAmAIAAGRycy9kb3du&#10;cmV2LnhtbFBLBQYAAAAABAAEAPUAAACGAwAAAAA=&#10;"/>
                  <v:rect id="Rectangle 48" o:spid="_x0000_s1038" style="position:absolute;left:2094;top:11790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w2XMMA&#10;AADcAAAADwAAAGRycy9kb3ducmV2LnhtbERPS4vCMBC+L/gfwgh7EU1d1wfVKKKIgiBYPXgcmrEt&#10;NpPSRK3/3ggLe5uP7zmzRWNK8aDaFZYV9HsRCOLU6oIzBefTpjsB4TyyxtIyKXiRg8W89TXDWNsn&#10;H+mR+EyEEHYxKsi9r2IpXZqTQdezFXHgrrY26AOsM6lrfIZwU8qfKBpJgwWHhhwrWuWU3pK7UdC5&#10;+eHQbE6/2/Glb9fLfdJZH15Kfbeb5RSEp8b/i//cOx3mRwP4PBMukPM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w2XMMAAADcAAAADwAAAAAAAAAAAAAAAACYAgAAZHJzL2Rv&#10;d25yZXYueG1sUEsFBgAAAAAEAAQA9QAAAIgDAAAAAA==&#10;" stroked="f" strokecolor="blue"/>
                  <v:rect id="Rectangle 49" o:spid="_x0000_s1039" style="position:absolute;left:2094;top:12165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0WuKMQA&#10;AADcAAAADwAAAGRycy9kb3ducmV2LnhtbERPTWvCQBC9F/wPywi9SN1YYltSN0EMoYJQaOyhxyE7&#10;TYLZ2ZBdNfn3XUHobR7vczbZaDpxocG1lhWslhEI4srqlmsF38fi6Q2E88gaO8ukYCIHWTp72GCi&#10;7ZW/6FL6WoQQdgkqaLzvEyld1ZBBt7Q9ceB+7WDQBzjUUg94DeGmk89R9CINthwaGuxp11B1Ks9G&#10;weLk12tTHOOP15+VzbeHcpF/Tko9zsftOwhPo/8X3917HeZHMdyeCRfI9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FrijEAAAA3AAAAA8AAAAAAAAAAAAAAAAAmAIAAGRycy9k&#10;b3ducmV2LnhtbFBLBQYAAAAABAAEAPUAAACJAwAAAAA=&#10;" stroked="f" strokecolor="blue"/>
                </v:group>
                <v:group id="Group 50" o:spid="_x0000_s1040" style="position:absolute;left:7440;top:11511;width:180;height:555;rotation:180" coordorigin="2085,11790" coordsize="180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CEsJ9OwAAAANwAAAAPAAAA&#10;AAAAAAAAAAAAAKoCAABkcnMvZG93bnJldi54bWxQSwUGAAAAAAQABAD6AAAAlwMAAAAA&#10;">
                  <v:rect id="Rectangle 51" o:spid="_x0000_s1041" style="position:absolute;left:2085;top:11820;width:111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pCfcEA&#10;AADcAAAADwAAAGRycy9kb3ducmV2LnhtbERPTYvCMBC9C/sfwgjeNFFB3K5RZEVZj1ove5ttxrba&#10;TEoTteuvN4LgbR7vc2aL1lbiSo0vHWsYDhQI4syZknMNh3Tdn4LwAdlg5Zg0/JOHxfyjM8PEuBvv&#10;6LoPuYgh7BPUUIRQJ1L6rCCLfuBq4sgdXWMxRNjk0jR4i+G2kiOlJtJiybGhwJq+C8rO+4vV8FeO&#10;DnjfpRtlP9fjsG3T0+V3pXWv2y6/QARqw1v8cv+YOF9N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YKQn3BAAAA3AAAAA8AAAAAAAAAAAAAAAAAmAIAAGRycy9kb3du&#10;cmV2LnhtbFBLBQYAAAAABAAEAPUAAACGAwAAAAA=&#10;"/>
                  <v:rect id="Rectangle 52" o:spid="_x0000_s1042" style="position:absolute;left:2094;top:11790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cwX8IA&#10;AADcAAAADwAAAGRycy9kb3ducmV2LnhtbERPTYvCMBC9C/sfwgheZE0VXaUaRVZEQRCsHjwOzdgW&#10;m0lpotZ/bwTB2zze58wWjSnFnWpXWFbQ70UgiFOrC84UnI7r3wkI55E1lpZJwZMcLOY/rRnG2j74&#10;QPfEZyKEsItRQe59FUvp0pwMup6tiAN3sbVBH2CdSV3jI4SbUg6i6E8aLDg05FjRf07pNbkZBd2r&#10;H43M+jjcjM99u1ruku5q/1Sq026WUxCeGv8Vf9xbHeZHY3g/Ey6Q8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lzBfwgAAANwAAAAPAAAAAAAAAAAAAAAAAJgCAABkcnMvZG93&#10;bnJldi54bWxQSwUGAAAAAAQABAD1AAAAhwMAAAAA&#10;" stroked="f" strokecolor="blue"/>
                  <v:rect id="Rectangle 53" o:spid="_x0000_s1043" style="position:absolute;left:2094;top:12165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ikLcYA&#10;AADcAAAADwAAAGRycy9kb3ducmV2LnhtbESPT2vCQBDF70K/wzIFL1I3Sv1D6iqiSAuCYOzB45Cd&#10;JsHsbMiuGr995yB4m+G9ee83i1XnanWjNlSeDYyGCSji3NuKCwO/p93HHFSIyBZrz2TgQQFWy7fe&#10;AlPr73ykWxYLJSEcUjRQxtikWoe8JIdh6Bti0f586zDK2hbatniXcFfrcZJMtcOKpaHEhjYl5Zfs&#10;6gwMLnEycbvT5/fsPPLb9T4bbA8PY/rv3foLVKQuvszP6x8r+InQyjMygV7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gikLcYAAADcAAAADwAAAAAAAAAAAAAAAACYAgAAZHJz&#10;L2Rvd25yZXYueG1sUEsFBgAAAAAEAAQA9QAAAIsDAAAAAA==&#10;" stroked="f" strokecolor="blue"/>
                </v:group>
                <v:rect id="Rectangle 54" o:spid="_x0000_s1044" style="position:absolute;left:7995;top:11721;width:570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5XWD8MA&#10;AADcAAAADwAAAGRycy9kb3ducmV2LnhtbERPTWvCQBC9F/oflin01uzWQtGYVYpiaY8xXryN2TFJ&#10;m50N2dVEf323IHibx/ucbDnaVpyp941jDa+JAkFcOtNwpWFXbF6mIHxANtg6Jg0X8rBcPD5kmBo3&#10;cE7nbahEDGGfooY6hC6V0pc1WfSJ64gjd3S9xRBhX0nT4xDDbSsnSr1Liw3Hhho7WtVU/m5PVsOh&#10;mezwmhefys42b+F7LH5O+7XWz0/jxxxEoDHcxTf3l4nz1Qz+n4kX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5XWD8MAAADcAAAADwAAAAAAAAAAAAAAAACYAgAAZHJzL2Rv&#10;d25yZXYueG1sUEsFBgAAAAAEAAQA9QAAAIgDAAAAAA==&#10;"/>
                <v:rect id="Rectangle 55" o:spid="_x0000_s1045" style="position:absolute;left:9933;top:10461;width:570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bpT8UA&#10;AADcAAAADwAAAGRycy9kb3ducmV2LnhtbESPQW/CMAyF75P2HyJP4jZSQJq2QlpNIBA7QrnsZhrT&#10;ljVO1QQo/Pr5MGk3W+/5vc+LfHCtulIfGs8GJuMEFHHpbcOVgUOxfn0HFSKyxdYzGbhTgDx7flpg&#10;av2Nd3Tdx0pJCIcUDdQxdqnWoazJYRj7jli0k+8dRln7StsebxLuWj1NkjftsGFpqLGjZU3lz/7i&#10;DByb6QEfu2KTuI/1LH4NxfnyvTJm9DJ8zkFFGuK/+e96awV/IvjyjEy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dulPxQAAANwAAAAPAAAAAAAAAAAAAAAAAJgCAABkcnMv&#10;ZG93bnJldi54bWxQSwUGAAAAAAQABAD1AAAAigMAAAAA&#10;"/>
                <v:rect id="Rectangle 56" o:spid="_x0000_s1046" style="position:absolute;left:9378;top:11526;width:11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pM1MEA&#10;AADcAAAADwAAAGRycy9kb3ducmV2LnhtbERPTYvCMBC9L/gfwgje1rQKol2jiKLoUevF22wz23Zt&#10;JqWJWv31RhC8zeN9znTemkpcqXGlZQVxPwJBnFldcq7gmK6/xyCcR9ZYWSYFd3Iwn3W+pphoe+M9&#10;XQ8+FyGEXYIKCu/rREqXFWTQ9W1NHLg/2xj0ATa51A3eQrip5CCKRtJgyaGhwJqWBWXnw8Uo+C0H&#10;R3zs001kJuuh37Xp/+W0UqrXbRc/IDy1/iN+u7c6zI9jeD0TLpC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w6TNTBAAAA3AAAAA8AAAAAAAAAAAAAAAAAmAIAAGRycy9kb3du&#10;cmV2LnhtbFBLBQYAAAAABAAEAPUAAACGAwAAAAA=&#10;"/>
                <v:rect id="Rectangle 57" o:spid="_x0000_s1047" style="position:absolute;left:9675;top:11466;width:570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jSo8MA&#10;AADcAAAADwAAAGRycy9kb3ducmV2LnhtbERPTWvCQBC9C/0PyxR6011TkDZ1FVEs9ajJpbdpdpqk&#10;ZmdDdhPT/npXKHibx/uc5Xq0jRio87VjDfOZAkFcOFNzqSHP9tMXED4gG2wck4Zf8rBePUyWmBp3&#10;4SMNp1CKGMI+RQ1VCG0qpS8qsuhnriWO3LfrLIYIu1KaDi8x3DYyUWohLdYcGypsaVtRcT71VsNX&#10;neT4d8zelX3dP4fDmP30nzutnx7HzRuIQGO4i//dHybOnydweyZeIF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jSo8MAAADcAAAADwAAAAAAAAAAAAAAAACYAgAAZHJzL2Rv&#10;d25yZXYueG1sUEsFBgAAAAAEAAQA9QAAAIgDAAAAAA==&#10;"/>
                <v:rect id="Rectangle 58" o:spid="_x0000_s1048" style="position:absolute;left:9681;top:11991;width:570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R3OMIA&#10;AADcAAAADwAAAGRycy9kb3ducmV2LnhtbERPTWvCQBC9C/6HZYTedKNCqTEbEUVpjxovvU2zY5I2&#10;Oxuym5j217tCwds83uckm8HUoqfWVZYVzGcRCOLc6ooLBZfsMH0D4TyyxtoyKfglB5t0PEow1vbG&#10;J+rPvhAhhF2MCkrvm1hKl5dk0M1sQxy4q20N+gDbQuoWbyHc1HIRRa/SYMWhocSGdiXlP+fOKPiq&#10;Fhf8O2XHyKwOS/8xZN/d516pl8mwXYPwNPin+N/9rsP8+RIez4QLZH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pHc4wgAAANwAAAAPAAAAAAAAAAAAAAAAAJgCAABkcnMvZG93&#10;bnJldi54bWxQSwUGAAAAAAQABAD1AAAAhwMAAAAA&#10;"/>
                <v:line id="Line 59" o:spid="_x0000_s1049" style="position:absolute;visibility:visible;mso-wrap-style:square" from="8862,10536" to="8862,11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uQAM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G5AAxAAAANwAAAAPAAAAAAAAAAAA&#10;AAAAAKECAABkcnMvZG93bnJldi54bWxQSwUGAAAAAAQABAD5AAAAkgMAAAAA&#10;"/>
                <v:oval id="Oval 60" o:spid="_x0000_s1050" style="position:absolute;left:8721;top:10986;width:28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9cq8IA&#10;AADcAAAADwAAAGRycy9kb3ducmV2LnhtbERPTUvDQBC9C/6HZQRvZpOGFIndlmIR6sGDab0P2WkS&#10;mp0N2Wma/vuuIHibx/uc1WZ2vZpoDJ1nA1mSgiKuve24MXA8fLy8ggqCbLH3TAZuFGCzfnxYYWn9&#10;lb9pqqRRMYRDiQZakaHUOtQtOQyJH4gjd/KjQ4lwbLQd8RrDXa8XabrUDjuODS0O9N5Sfa4uzsCu&#10;2VbLSedS5KfdXorzz9dnnhnz/DRv30AJzfIv/nPvbZyfFfD7TLxAr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D1yrwgAAANwAAAAPAAAAAAAAAAAAAAAAAJgCAABkcnMvZG93&#10;bnJldi54bWxQSwUGAAAAAAQABAD1AAAAhwMAAAAA&#10;"/>
                <v:shape id="Text Box 61" o:spid="_x0000_s1051" type="#_x0000_t202" style="position:absolute;left:8637;top:10941;width:34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<v:textbox>
                    <w:txbxContent>
                      <w:p w:rsidR="004D2846" w:rsidRDefault="004D2846" w:rsidP="004D2846">
                        <w:r>
                          <w:t>V</w:t>
                        </w:r>
                      </w:p>
                    </w:txbxContent>
                  </v:textbox>
                </v:shape>
                <v:shape id="Text Box 62" o:spid="_x0000_s1052" type="#_x0000_t202" style="position:absolute;left:7800;top:9876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<v:textbox>
                    <w:txbxContent>
                      <w:p w:rsidR="004D2846" w:rsidRPr="00B368E2" w:rsidRDefault="004D2846" w:rsidP="004D2846">
                        <w:pPr>
                          <w:rPr>
                            <w:vertAlign w:val="subscript"/>
                          </w:rPr>
                        </w:pPr>
                        <w:r w:rsidRPr="002C7892">
                          <w:rPr>
                            <w:rFonts w:ascii="VNI-Ariston" w:hAnsi="VNI-Ariston"/>
                          </w:rPr>
                          <w:t>E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63" o:spid="_x0000_s1053" type="#_x0000_t202" style="position:absolute;left:8004;top:11301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+FO8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/hTvEAAAA3AAAAA8AAAAAAAAAAAAAAAAAmAIAAGRycy9k&#10;b3ducmV2LnhtbFBLBQYAAAAABAAEAPUAAACJAwAAAAA=&#10;" filled="f" stroked="f">
                  <v:textbox>
                    <w:txbxContent>
                      <w:p w:rsidR="004D2846" w:rsidRPr="00B368E2" w:rsidRDefault="004D2846" w:rsidP="004D2846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64" o:spid="_x0000_s1054" type="#_x0000_t202" style="position:absolute;left:9684;top:11076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Mgo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vz+G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LMgoMAAAADcAAAADwAAAAAAAAAAAAAAAACYAgAAZHJzL2Rvd25y&#10;ZXYueG1sUEsFBgAAAAAEAAQA9QAAAIUDAAAAAA==&#10;" filled="f" stroked="f">
                  <v:textbox>
                    <w:txbxContent>
                      <w:p w:rsidR="004D2846" w:rsidRPr="00B368E2" w:rsidRDefault="004D2846" w:rsidP="004D2846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65" o:spid="_x0000_s1055" type="#_x0000_t202" style="position:absolute;left:9720;top:12036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  <v:textbox>
                    <w:txbxContent>
                      <w:p w:rsidR="004D2846" w:rsidRPr="00B368E2" w:rsidRDefault="004D2846" w:rsidP="004D2846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66" o:spid="_x0000_s1056" type="#_x0000_t202" style="position:absolute;left:7272;top:11151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<v:textbox>
                    <w:txbxContent>
                      <w:p w:rsidR="004D2846" w:rsidRPr="00B368E2" w:rsidRDefault="004D2846" w:rsidP="004D2846">
                        <w:pPr>
                          <w:rPr>
                            <w:vertAlign w:val="subscript"/>
                          </w:rPr>
                        </w:pPr>
                        <w:r w:rsidRPr="002C7892">
                          <w:rPr>
                            <w:rFonts w:ascii="VNI-Ariston" w:hAnsi="VNI-Ariston"/>
                          </w:rPr>
                          <w:t>E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52F60">
        <w:rPr>
          <w:rFonts w:ascii="Times New Roman" w:hAnsi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4E59649" wp14:editId="16C32273">
                <wp:simplePos x="0" y="0"/>
                <wp:positionH relativeFrom="column">
                  <wp:posOffset>4389120</wp:posOffset>
                </wp:positionH>
                <wp:positionV relativeFrom="paragraph">
                  <wp:posOffset>8324850</wp:posOffset>
                </wp:positionV>
                <wp:extent cx="2388870" cy="1752600"/>
                <wp:effectExtent l="7620" t="0" r="13335" b="0"/>
                <wp:wrapNone/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8870" cy="1752600"/>
                          <a:chOff x="7098" y="9816"/>
                          <a:chExt cx="3762" cy="2760"/>
                        </a:xfrm>
                      </wpg:grpSpPr>
                      <wps:wsp>
                        <wps:cNvPr id="6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8634" y="10176"/>
                            <a:ext cx="399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2846" w:rsidRDefault="004D2846" w:rsidP="004D284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8652" y="11706"/>
                            <a:ext cx="399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2846" w:rsidRDefault="004D2846" w:rsidP="004D284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9948" y="10011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2846" w:rsidRPr="00B368E2" w:rsidRDefault="004D2846" w:rsidP="004D2846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9036" y="9816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2846" w:rsidRPr="00B368E2" w:rsidRDefault="004D2846" w:rsidP="004D2846">
                              <w:pPr>
                                <w:rPr>
                                  <w:vertAlign w:val="subscript"/>
                                </w:rPr>
                              </w:pPr>
                              <w:r w:rsidRPr="002C7892">
                                <w:rPr>
                                  <w:rFonts w:ascii="VNI-Ariston" w:hAnsi="VNI-Ariston"/>
                                </w:rPr>
                                <w:t>E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7098" y="10536"/>
                            <a:ext cx="3762" cy="1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" name="Group 11"/>
                        <wpg:cNvGrpSpPr>
                          <a:grpSpLocks/>
                        </wpg:cNvGrpSpPr>
                        <wpg:grpSpPr bwMode="auto">
                          <a:xfrm rot="10800000">
                            <a:off x="7944" y="10251"/>
                            <a:ext cx="180" cy="555"/>
                            <a:chOff x="2085" y="11790"/>
                            <a:chExt cx="180" cy="555"/>
                          </a:xfrm>
                        </wpg:grpSpPr>
                        <wps:wsp>
                          <wps:cNvPr id="12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5" y="11820"/>
                              <a:ext cx="111" cy="46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Rectangle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1790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Rectangle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2165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" name="Group 15"/>
                        <wpg:cNvGrpSpPr>
                          <a:grpSpLocks/>
                        </wpg:cNvGrpSpPr>
                        <wpg:grpSpPr bwMode="auto">
                          <a:xfrm rot="10800000">
                            <a:off x="9312" y="10251"/>
                            <a:ext cx="180" cy="555"/>
                            <a:chOff x="2085" y="11790"/>
                            <a:chExt cx="180" cy="555"/>
                          </a:xfrm>
                        </wpg:grpSpPr>
                        <wps:wsp>
                          <wps:cNvPr id="16" name="Rectangl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5" y="11820"/>
                              <a:ext cx="111" cy="46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Rectangle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1790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Rectangle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2165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" name="Group 19"/>
                        <wpg:cNvGrpSpPr>
                          <a:grpSpLocks/>
                        </wpg:cNvGrpSpPr>
                        <wpg:grpSpPr bwMode="auto">
                          <a:xfrm rot="10800000">
                            <a:off x="7440" y="11511"/>
                            <a:ext cx="180" cy="555"/>
                            <a:chOff x="2085" y="11790"/>
                            <a:chExt cx="180" cy="555"/>
                          </a:xfrm>
                        </wpg:grpSpPr>
                        <wps:wsp>
                          <wps:cNvPr id="20" name="Rectangle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5" y="11820"/>
                              <a:ext cx="111" cy="46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Rectangl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1790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2165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7995" y="11721"/>
                            <a:ext cx="570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9933" y="10461"/>
                            <a:ext cx="570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9378" y="11526"/>
                            <a:ext cx="11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9675" y="11466"/>
                            <a:ext cx="570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9681" y="11991"/>
                            <a:ext cx="570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Line 28"/>
                        <wps:cNvCnPr>
                          <a:cxnSpLocks noChangeShapeType="1"/>
                        </wps:cNvCnPr>
                        <wps:spPr bwMode="auto">
                          <a:xfrm>
                            <a:off x="8862" y="10536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Oval 29"/>
                        <wps:cNvSpPr>
                          <a:spLocks noChangeArrowheads="1"/>
                        </wps:cNvSpPr>
                        <wps:spPr bwMode="auto">
                          <a:xfrm>
                            <a:off x="8721" y="10986"/>
                            <a:ext cx="285" cy="2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8637" y="10941"/>
                            <a:ext cx="34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2846" w:rsidRDefault="004D2846" w:rsidP="004D2846">
                              <w: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7800" y="9876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2846" w:rsidRPr="00B368E2" w:rsidRDefault="004D2846" w:rsidP="004D2846">
                              <w:pPr>
                                <w:rPr>
                                  <w:vertAlign w:val="subscript"/>
                                </w:rPr>
                              </w:pPr>
                              <w:r w:rsidRPr="002C7892">
                                <w:rPr>
                                  <w:rFonts w:ascii="VNI-Ariston" w:hAnsi="VNI-Ariston"/>
                                </w:rPr>
                                <w:t>E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8004" y="11301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2846" w:rsidRPr="00B368E2" w:rsidRDefault="004D2846" w:rsidP="004D2846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9684" y="11076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2846" w:rsidRPr="00B368E2" w:rsidRDefault="004D2846" w:rsidP="004D2846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9720" y="12036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2846" w:rsidRPr="00B368E2" w:rsidRDefault="004D2846" w:rsidP="004D2846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7272" y="11151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2846" w:rsidRPr="00B368E2" w:rsidRDefault="004D2846" w:rsidP="004D2846">
                              <w:pPr>
                                <w:rPr>
                                  <w:vertAlign w:val="subscript"/>
                                </w:rPr>
                              </w:pPr>
                              <w:r w:rsidRPr="002C7892">
                                <w:rPr>
                                  <w:rFonts w:ascii="VNI-Ariston" w:hAnsi="VNI-Ariston"/>
                                </w:rPr>
                                <w:t>E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E59649" id="Group 5" o:spid="_x0000_s1057" style="position:absolute;left:0;text-align:left;margin-left:345.6pt;margin-top:655.5pt;width:188.1pt;height:138pt;z-index:251661312" coordorigin="7098,9816" coordsize="3762,2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">
                <v:shape id="Text Box 6" o:spid="_x0000_s1058" type="#_x0000_t202" style="position:absolute;left:8634;top:10176;width:39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4D2846" w:rsidRDefault="004D2846" w:rsidP="004D2846">
                        <w:r>
                          <w:t>A</w:t>
                        </w:r>
                      </w:p>
                    </w:txbxContent>
                  </v:textbox>
                </v:shape>
                <v:shape id="Text Box 7" o:spid="_x0000_s1059" type="#_x0000_t202" style="position:absolute;left:8652;top:11706;width:39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4D2846" w:rsidRDefault="004D2846" w:rsidP="004D2846">
                        <w:r>
                          <w:t>B</w:t>
                        </w:r>
                      </w:p>
                    </w:txbxContent>
                  </v:textbox>
                </v:shape>
                <v:shape id="Text Box 8" o:spid="_x0000_s1060" type="#_x0000_t202" style="position:absolute;left:9948;top:10011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4D2846" w:rsidRPr="00B368E2" w:rsidRDefault="004D2846" w:rsidP="004D2846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9" o:spid="_x0000_s1061" type="#_x0000_t202" style="position:absolute;left:9036;top:9816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4D2846" w:rsidRPr="00B368E2" w:rsidRDefault="004D2846" w:rsidP="004D2846">
                        <w:pPr>
                          <w:rPr>
                            <w:vertAlign w:val="subscript"/>
                          </w:rPr>
                        </w:pPr>
                        <w:r w:rsidRPr="002C7892">
                          <w:rPr>
                            <w:rFonts w:ascii="VNI-Ariston" w:hAnsi="VNI-Ariston"/>
                          </w:rPr>
                          <w:t>E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rect id="Rectangle 10" o:spid="_x0000_s1062" style="position:absolute;left:7098;top:10536;width:3762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9Nns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0Ms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vTZ7EAAAA2wAAAA8AAAAAAAAAAAAAAAAAmAIAAGRycy9k&#10;b3ducmV2LnhtbFBLBQYAAAAABAAEAPUAAACJAwAAAAA=&#10;"/>
                <v:group id="Group 11" o:spid="_x0000_s1063" style="position:absolute;left:7944;top:10251;width:180;height:555;rotation:180" coordorigin="2085,11790" coordsize="180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">
                  <v:rect id="Rectangle 12" o:spid="_x0000_s1064" style="position:absolute;left:2085;top:11820;width:111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/>
                  <v:rect id="Rectangle 13" o:spid="_x0000_s1065" style="position:absolute;left:2094;top:11790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rWWMQA&#10;AADbAAAADwAAAGRycy9kb3ducmV2LnhtbERPTWvCQBC9C/0PyxS8SN1ojZXUVUKDtFAomPTQ45Ad&#10;k2B2NmS3Mf77bkHwNo/3Odv9aFoxUO8aywoW8wgEcWl1w5WC7+LwtAHhPLLG1jIpuJKD/e5hssVE&#10;2wsfach9JUIIuwQV1N53iZSurMmgm9uOOHAn2xv0AfaV1D1eQrhp5TKK1tJgw6Ghxo7eairP+a9R&#10;MDv7ODaHYvX+8rOwWfqZz7Kvq1LTxzF9BeFp9Hfxzf2hw/xn+P8lHCB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q1ljEAAAA2wAAAA8AAAAAAAAAAAAAAAAAmAIAAGRycy9k&#10;b3ducmV2LnhtbFBLBQYAAAAABAAEAPUAAACJAwAAAAA=&#10;" stroked="f" strokecolor="blue"/>
                  <v:rect id="Rectangle 14" o:spid="_x0000_s1066" style="position:absolute;left:2094;top:12165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NOLMMA&#10;AADbAAAADwAAAGRycy9kb3ducmV2LnhtbERPTWvCQBC9F/wPywhepG6UqCW6ihiChUKhsYceh+yY&#10;BLOzIbtq8u/dQqG3ebzP2e5704g7da62rGA+i0AQF1bXXCr4PmevbyCcR9bYWCYFAznY70YvW0y0&#10;ffAX3XNfihDCLkEFlfdtIqUrKjLoZrYlDtzFdgZ9gF0pdYePEG4auYiilTRYc2iosKVjRcU1vxkF&#10;06tfLk12jk/rn7lNDx/5NP0clJqM+8MGhKfe/4v/3O86zI/h95dwgN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wNOLMMAAADbAAAADwAAAAAAAAAAAAAAAACYAgAAZHJzL2Rv&#10;d25yZXYueG1sUEsFBgAAAAAEAAQA9QAAAIgDAAAAAA==&#10;" stroked="f" strokecolor="blue"/>
                </v:group>
                <v:group id="Group 15" o:spid="_x0000_s1067" style="position:absolute;left:9312;top:10251;width:180;height:555;rotation:180" coordorigin="2085,11790" coordsize="180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nmrQcAAAADbAAAADwAAAGRycy9kb3ducmV2LnhtbERPTYvCMBC9L/gfwgje&#10;1lTdilSjiLBsTwurgtehGZtqMylJ1PrvzcLC3ubxPme16W0r7uRD41jBZJyBIK6cbrhWcDx8vi9A&#10;hIissXVMCp4UYLMevK2w0O7BP3Tfx1qkEA4FKjAxdoWUoTJkMYxdR5y4s/MWY4K+ltrjI4XbVk6z&#10;bC4tNpwaDHa0M1Rd9zerQH+E2ZHKcuun35dD3uRfpj6flBoN++0SRKQ+/ov/3KVO83P4/SUdINcv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DmeatBwAAAANsAAAAPAAAA&#10;AAAAAAAAAAAAAKoCAABkcnMvZG93bnJldi54bWxQSwUGAAAAAAQABAD6AAAAlwMAAAAA&#10;">
                  <v:rect id="Rectangle 16" o:spid="_x0000_s1068" style="position:absolute;left:2085;top:11820;width:111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pwccEA&#10;AADbAAAADwAAAGRycy9kb3ducmV2LnhtbERPTWvCQBC9F/wPyxS8NZsqhJq6iihKPcbk4m2aHZNo&#10;djZkV0399d1Cwds83ufMl4NpxY1611hW8B7FIIhLqxuuFBT59u0DhPPIGlvLpOCHHCwXo5c5ptre&#10;OaPbwVcihLBLUUHtfZdK6cqaDLrIdsSBO9neoA+wr6Tu8R7CTSsncZxIgw2Hhho7WtdUXg5Xo+C7&#10;mRT4yPJdbGbbqd8P+fl63Cg1fh1WnyA8Df4p/nd/6TA/gb9fwgFy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KcHHBAAAA2wAAAA8AAAAAAAAAAAAAAAAAmAIAAGRycy9kb3du&#10;cmV2LnhtbFBLBQYAAAAABAAEAPUAAACGAwAAAAA=&#10;"/>
                  <v:rect id="Rectangle 17" o:spid="_x0000_s1069" style="position:absolute;left:2094;top:11790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HQW8IA&#10;AADbAAAADwAAAGRycy9kb3ducmV2LnhtbERPTYvCMBC9L/gfwgheRFOXVZeusRRFFATB6sHj0Ixt&#10;sZmUJqv1328EYW/zeJ+zSDpTizu1rrKsYDKOQBDnVldcKDifNqNvEM4ja6wtk4InOUiWvY8Fxto+&#10;+Ej3zBcihLCLUUHpfRNL6fKSDLqxbYgDd7WtQR9gW0jd4iOEm1p+RtFMGqw4NJTY0Kqk/Jb9GgXD&#10;m59Ozeb0tZ1fJnad7rPh+vBUatDv0h8Qnjr/L367dzrMn8Prl3CAX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0dBbwgAAANsAAAAPAAAAAAAAAAAAAAAAAJgCAABkcnMvZG93&#10;bnJldi54bWxQSwUGAAAAAAQABAD1AAAAhwMAAAAA&#10;" stroked="f" strokecolor="blue"/>
                  <v:rect id="Rectangle 18" o:spid="_x0000_s1070" style="position:absolute;left:2094;top:12165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5EKcUA&#10;AADbAAAADwAAAGRycy9kb3ducmV2LnhtbESPT2vCQBDF70K/wzIFL1I3Sv1D6iqiSAuCYOzB45Cd&#10;JsHsbMiuGr995yB4m+G9ee83i1XnanWjNlSeDYyGCSji3NuKCwO/p93HHFSIyBZrz2TgQQFWy7fe&#10;AlPr73ykWxYLJSEcUjRQxtikWoe8JIdh6Bti0f586zDK2hbatniXcFfrcZJMtcOKpaHEhjYl5Zfs&#10;6gwMLnEycbvT5/fsPPLb9T4bbA8PY/rv3foLVKQuvszP6x8r+AIrv8gAevk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TkQpxQAAANsAAAAPAAAAAAAAAAAAAAAAAJgCAABkcnMv&#10;ZG93bnJldi54bWxQSwUGAAAAAAQABAD1AAAAigMAAAAA&#10;" stroked="f" strokecolor="blue"/>
                </v:group>
                <v:group id="Group 19" o:spid="_x0000_s1071" style="position:absolute;left:7440;top:11511;width:180;height:555;rotation:180" coordorigin="2085,11790" coordsize="180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ZzShRMEAAADbAAAADwAA&#10;AAAAAAAAAAAAAACqAgAAZHJzL2Rvd25yZXYueG1sUEsFBgAAAAAEAAQA+gAAAJgDAAAAAA==&#10;">
                  <v:rect id="Rectangle 20" o:spid="_x0000_s1072" style="position:absolute;left:2085;top:11820;width:111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OHI7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rA9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w4cjvwAAANsAAAAPAAAAAAAAAAAAAAAAAJgCAABkcnMvZG93bnJl&#10;di54bWxQSwUGAAAAAAQABAD1AAAAhAMAAAAA&#10;"/>
                  <v:rect id="Rectangle 21" o:spid="_x0000_s1073" style="position:absolute;left:2094;top:11790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gnCcQA&#10;AADbAAAADwAAAGRycy9kb3ducmV2LnhtbESPQYvCMBSE78L+h/AWvIimlXVXqlFkRRQEwdaDx0fz&#10;bIvNS2myWv/9RhA8DjPzDTNfdqYWN2pdZVlBPIpAEOdWV1woOGWb4RSE88gaa8uk4EEOlouP3hwT&#10;be98pFvqCxEg7BJUUHrfJFK6vCSDbmQb4uBdbGvQB9kWUrd4D3BTy3EUfUuDFYeFEhv6LSm/pn9G&#10;weDqJxOzyb62P+fYrlf7dLA+PJTqf3arGQhPnX+HX+2dVjCO4fkl/AC5+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0YJwnEAAAA2wAAAA8AAAAAAAAAAAAAAAAAmAIAAGRycy9k&#10;b3ducmV2LnhtbFBLBQYAAAAABAAEAPUAAACJAwAAAAA=&#10;" stroked="f" strokecolor="blue"/>
                  <v:rect id="Rectangle 22" o:spid="_x0000_s1074" style="position:absolute;left:2094;top:12165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q5fsQA&#10;AADbAAAADwAAAGRycy9kb3ducmV2LnhtbESPQYvCMBSE78L+h/AWvIimlnVXqlFkRRQEwdaDx0fz&#10;bIvNS2myWv/9RhA8DjPzDTNfdqYWN2pdZVnBeBSBIM6trrhQcMo2wykI55E11pZJwYMcLBcfvTkm&#10;2t75SLfUFyJA2CWooPS+SaR0eUkG3cg2xMG72NagD7ItpG7xHuCmlnEUfUuDFYeFEhv6LSm/pn9G&#10;weDqJxOzyb62P+exXa/26WB9eCjV/+xWMxCeOv8Ov9o7rSCO4fkl/AC5+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KuX7EAAAA2wAAAA8AAAAAAAAAAAAAAAAAmAIAAGRycy9k&#10;b3ducmV2LnhtbFBLBQYAAAAABAAEAPUAAACJAwAAAAA=&#10;" stroked="f" strokecolor="blue"/>
                </v:group>
                <v:rect id="Rectangle 23" o:spid="_x0000_s1075" style="position:absolute;left:7995;top:11721;width:570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EZVM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tI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RGVTEAAAA2wAAAA8AAAAAAAAAAAAAAAAAmAIAAGRycy9k&#10;b3ducmV2LnhtbFBLBQYAAAAABAAEAPUAAACJAwAAAAA=&#10;"/>
                <v:rect id="Rectangle 24" o:spid="_x0000_s1076" style="position:absolute;left:9933;top:10461;width:570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BIM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4gSDEAAAA2wAAAA8AAAAAAAAAAAAAAAAAmAIAAGRycy9k&#10;b3ducmV2LnhtbFBLBQYAAAAABAAEAPUAAACJAwAAAAA=&#10;"/>
                <v:rect id="Rectangle 25" o:spid="_x0000_s1077" style="position:absolute;left:9378;top:11526;width:11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Qku8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0JLvEAAAA2wAAAA8AAAAAAAAAAAAAAAAAmAIAAGRycy9k&#10;b3ducmV2LnhtbFBLBQYAAAAABAAEAPUAAACJAwAAAAA=&#10;"/>
                <v:rect id="Rectangle 26" o:spid="_x0000_s1078" style="position:absolute;left:9675;top:11466;width:570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a6zMIA&#10;AADbAAAADwAAAGRycy9kb3ducmV2LnhtbESPQYvCMBSE74L/ITzBm6ZWEO0aRVxc9Kj14u1t87bt&#10;2ryUJmr11xtB8DjMzDfMfNmaSlypcaVlBaNhBII4s7rkXMEx3QymIJxH1lhZJgV3crBcdDtzTLS9&#10;8Z6uB5+LAGGXoILC+zqR0mUFGXRDWxMH7882Bn2QTS51g7cAN5WMo2giDZYcFgqsaV1Qdj5cjILf&#10;Mj7iY5/+RGa2Gftdm/5fTt9K9Xvt6guEp9Z/wu/2ViuIJ/D6En6A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ZrrMwgAAANsAAAAPAAAAAAAAAAAAAAAAAJgCAABkcnMvZG93&#10;bnJldi54bWxQSwUGAAAAAAQABAD1AAAAhwMAAAAA&#10;"/>
                <v:rect id="Rectangle 27" o:spid="_x0000_s1079" style="position:absolute;left:9681;top:11991;width:570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ofV8QA&#10;AADbAAAADwAAAGRycy9kb3ducmV2LnhtbESPQWvCQBSE7wX/w/IKvTWbpmBrdBVRLPZokktvz+wz&#10;SZt9G7KrSf31bqHgcZiZb5jFajStuFDvGssKXqIYBHFpdcOVgiLfPb+DcB5ZY2uZFPySg9Vy8rDA&#10;VNuBD3TJfCUChF2KCmrvu1RKV9Zk0EW2Iw7eyfYGfZB9JXWPQ4CbViZxPJUGGw4LNXa0qan8yc5G&#10;wbFJCrwe8o/YzHav/nPMv89fW6WeHsf1HISn0d/D/+29VpC8wd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qH1fEAAAA2wAAAA8AAAAAAAAAAAAAAAAAmAIAAGRycy9k&#10;b3ducmV2LnhtbFBLBQYAAAAABAAEAPUAAACJAwAAAAA=&#10;"/>
                <v:line id="Line 28" o:spid="_x0000_s1080" style="position:absolute;visibility:visible;mso-wrap-style:square" from="8862,10536" to="8862,11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<v:oval id="Oval 29" o:spid="_x0000_s1081" style="position:absolute;left:8721;top:10986;width:28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nPdM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Zit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+nPdMMAAADbAAAADwAAAAAAAAAAAAAAAACYAgAAZHJzL2Rv&#10;d25yZXYueG1sUEsFBgAAAAAEAAQA9QAAAIgDAAAAAA==&#10;"/>
                <v:shape id="Text Box 30" o:spid="_x0000_s1082" type="#_x0000_t202" style="position:absolute;left:8637;top:10941;width:34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4D2846" w:rsidRDefault="004D2846" w:rsidP="004D2846">
                        <w:r>
                          <w:t>V</w:t>
                        </w:r>
                      </w:p>
                    </w:txbxContent>
                  </v:textbox>
                </v:shape>
                <v:shape id="Text Box 31" o:spid="_x0000_s1083" type="#_x0000_t202" style="position:absolute;left:7800;top:9876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4D2846" w:rsidRPr="00B368E2" w:rsidRDefault="004D2846" w:rsidP="004D2846">
                        <w:pPr>
                          <w:rPr>
                            <w:vertAlign w:val="subscript"/>
                          </w:rPr>
                        </w:pPr>
                        <w:r w:rsidRPr="002C7892">
                          <w:rPr>
                            <w:rFonts w:ascii="VNI-Ariston" w:hAnsi="VNI-Ariston"/>
                          </w:rPr>
                          <w:t>E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32" o:spid="_x0000_s1084" type="#_x0000_t202" style="position:absolute;left:8004;top:11301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4D2846" w:rsidRPr="00B368E2" w:rsidRDefault="004D2846" w:rsidP="004D2846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33" o:spid="_x0000_s1085" type="#_x0000_t202" style="position:absolute;left:9684;top:11076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MeL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b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/Ex4vwAAANsAAAAPAAAAAAAAAAAAAAAAAJgCAABkcnMvZG93bnJl&#10;di54bWxQSwUGAAAAAAQABAD1AAAAhAMAAAAA&#10;" filled="f" stroked="f">
                  <v:textbox>
                    <w:txbxContent>
                      <w:p w:rsidR="004D2846" w:rsidRPr="00B368E2" w:rsidRDefault="004D2846" w:rsidP="004D2846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34" o:spid="_x0000_s1086" type="#_x0000_t202" style="position:absolute;left:9720;top:12036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<v:textbox>
                    <w:txbxContent>
                      <w:p w:rsidR="004D2846" w:rsidRPr="00B368E2" w:rsidRDefault="004D2846" w:rsidP="004D2846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35" o:spid="_x0000_s1087" type="#_x0000_t202" style="position:absolute;left:7272;top:11151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<v:textbox>
                    <w:txbxContent>
                      <w:p w:rsidR="004D2846" w:rsidRPr="00B368E2" w:rsidRDefault="004D2846" w:rsidP="004D2846">
                        <w:pPr>
                          <w:rPr>
                            <w:vertAlign w:val="subscript"/>
                          </w:rPr>
                        </w:pPr>
                        <w:r w:rsidRPr="002C7892">
                          <w:rPr>
                            <w:rFonts w:ascii="VNI-Ariston" w:hAnsi="VNI-Ariston"/>
                          </w:rPr>
                          <w:t>E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52F60">
        <w:rPr>
          <w:rFonts w:ascii="Times New Roman" w:hAnsi="Times New Roman"/>
          <w:sz w:val="26"/>
          <w:szCs w:val="26"/>
        </w:rPr>
        <w:t xml:space="preserve"> </w:t>
      </w:r>
    </w:p>
    <w:p w:rsidR="004D2846" w:rsidRPr="00E52F60" w:rsidRDefault="004D2846" w:rsidP="004D2846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  <w:sz w:val="26"/>
          <w:szCs w:val="26"/>
        </w:rPr>
      </w:pPr>
      <w:r w:rsidRPr="00E52F60">
        <w:rPr>
          <w:rFonts w:ascii="Times New Roman" w:hAnsi="Times New Roman"/>
          <w:sz w:val="26"/>
          <w:szCs w:val="26"/>
        </w:rPr>
        <w:t>-----</w:t>
      </w:r>
      <w:r>
        <w:rPr>
          <w:rFonts w:ascii="Times New Roman" w:hAnsi="Times New Roman"/>
          <w:sz w:val="26"/>
          <w:szCs w:val="26"/>
        </w:rPr>
        <w:t>------------HẾT----------------</w:t>
      </w:r>
    </w:p>
    <w:p w:rsidR="00C663E6" w:rsidRDefault="00C663E6">
      <w:bookmarkStart w:id="0" w:name="_GoBack"/>
      <w:bookmarkEnd w:id="0"/>
    </w:p>
    <w:sectPr w:rsidR="00C663E6" w:rsidSect="001C28DC">
      <w:pgSz w:w="12240" w:h="15840"/>
      <w:pgMar w:top="270" w:right="990" w:bottom="3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NI-Arist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9BD3482"/>
    <w:multiLevelType w:val="hybridMultilevel"/>
    <w:tmpl w:val="3B7C63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CA22B37"/>
    <w:multiLevelType w:val="hybridMultilevel"/>
    <w:tmpl w:val="DE4CC0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3077"/>
    <w:rsid w:val="000745FA"/>
    <w:rsid w:val="00411EC2"/>
    <w:rsid w:val="004D2846"/>
    <w:rsid w:val="005E574E"/>
    <w:rsid w:val="009712F9"/>
    <w:rsid w:val="00B03077"/>
    <w:rsid w:val="00B552E7"/>
    <w:rsid w:val="00C663E6"/>
    <w:rsid w:val="00FB48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9724787-D8BE-40AF-BB33-A231C98486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D2846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D2846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Char">
    <w:name w:val="Char"/>
    <w:basedOn w:val="Normal"/>
    <w:semiHidden/>
    <w:rsid w:val="004D2846"/>
    <w:pPr>
      <w:spacing w:after="160" w:line="240" w:lineRule="exact"/>
      <w:jc w:val="both"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300</Words>
  <Characters>171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Nguyen</dc:creator>
  <cp:keywords/>
  <dc:description/>
  <cp:lastModifiedBy>BiNguyen</cp:lastModifiedBy>
  <cp:revision>5</cp:revision>
  <dcterms:created xsi:type="dcterms:W3CDTF">2016-11-30T11:01:00Z</dcterms:created>
  <dcterms:modified xsi:type="dcterms:W3CDTF">2016-11-30T16:58:00Z</dcterms:modified>
</cp:coreProperties>
</file>